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ppt/theme/themeOverride30.xml" ContentType="application/vnd.openxmlformats-officedocument.themeOverride+xml"/>
  <Override PartName="/ppt/theme/themeOverride31.xml" ContentType="application/vnd.openxmlformats-officedocument.themeOverride+xml"/>
  <Override PartName="/ppt/theme/themeOverride32.xml" ContentType="application/vnd.openxmlformats-officedocument.themeOverride+xml"/>
  <Override PartName="/ppt/theme/themeOverride33.xml" ContentType="application/vnd.openxmlformats-officedocument.themeOverride+xml"/>
  <Override PartName="/ppt/theme/themeOverride34.xml" ContentType="application/vnd.openxmlformats-officedocument.themeOverride+xml"/>
  <Override PartName="/ppt/theme/themeOverride35.xml" ContentType="application/vnd.openxmlformats-officedocument.themeOverride+xml"/>
  <Override PartName="/ppt/theme/themeOverride36.xml" ContentType="application/vnd.openxmlformats-officedocument.themeOverride+xml"/>
  <Override PartName="/ppt/theme/themeOverride37.xml" ContentType="application/vnd.openxmlformats-officedocument.themeOverride+xml"/>
  <Override PartName="/ppt/theme/themeOverride38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929" r:id="rId1"/>
    <p:sldMasterId id="2147484941" r:id="rId2"/>
  </p:sldMasterIdLst>
  <p:notesMasterIdLst>
    <p:notesMasterId r:id="rId41"/>
  </p:notesMasterIdLst>
  <p:sldIdLst>
    <p:sldId id="490" r:id="rId3"/>
    <p:sldId id="484" r:id="rId4"/>
    <p:sldId id="485" r:id="rId5"/>
    <p:sldId id="489" r:id="rId6"/>
    <p:sldId id="486" r:id="rId7"/>
    <p:sldId id="452" r:id="rId8"/>
    <p:sldId id="453" r:id="rId9"/>
    <p:sldId id="454" r:id="rId10"/>
    <p:sldId id="455" r:id="rId11"/>
    <p:sldId id="456" r:id="rId12"/>
    <p:sldId id="477" r:id="rId13"/>
    <p:sldId id="478" r:id="rId14"/>
    <p:sldId id="458" r:id="rId15"/>
    <p:sldId id="457" r:id="rId16"/>
    <p:sldId id="459" r:id="rId17"/>
    <p:sldId id="488" r:id="rId18"/>
    <p:sldId id="460" r:id="rId19"/>
    <p:sldId id="461" r:id="rId20"/>
    <p:sldId id="475" r:id="rId21"/>
    <p:sldId id="476" r:id="rId22"/>
    <p:sldId id="462" r:id="rId23"/>
    <p:sldId id="463" r:id="rId24"/>
    <p:sldId id="464" r:id="rId25"/>
    <p:sldId id="465" r:id="rId26"/>
    <p:sldId id="467" r:id="rId27"/>
    <p:sldId id="468" r:id="rId28"/>
    <p:sldId id="469" r:id="rId29"/>
    <p:sldId id="470" r:id="rId30"/>
    <p:sldId id="471" r:id="rId31"/>
    <p:sldId id="472" r:id="rId32"/>
    <p:sldId id="483" r:id="rId33"/>
    <p:sldId id="473" r:id="rId34"/>
    <p:sldId id="474" r:id="rId35"/>
    <p:sldId id="487" r:id="rId36"/>
    <p:sldId id="479" r:id="rId37"/>
    <p:sldId id="480" r:id="rId38"/>
    <p:sldId id="481" r:id="rId39"/>
    <p:sldId id="482" r:id="rId40"/>
  </p:sldIdLst>
  <p:sldSz cx="10691813" cy="7559675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521437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042873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56431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085746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607183" algn="l" defTabSz="1042873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128620" algn="l" defTabSz="1042873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650056" algn="l" defTabSz="1042873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4171493" algn="l" defTabSz="1042873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1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0033CC"/>
    <a:srgbClr val="990000"/>
    <a:srgbClr val="33CC33"/>
    <a:srgbClr val="D60093"/>
    <a:srgbClr val="0066FF"/>
    <a:srgbClr val="93FD9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01" autoAdjust="0"/>
    <p:restoredTop sz="99489" autoAdjust="0"/>
  </p:normalViewPr>
  <p:slideViewPr>
    <p:cSldViewPr>
      <p:cViewPr varScale="1">
        <p:scale>
          <a:sx n="88" d="100"/>
          <a:sy n="88" d="100"/>
        </p:scale>
        <p:origin x="990" y="84"/>
      </p:cViewPr>
      <p:guideLst>
        <p:guide orient="horz" pos="2381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0.wmf"/><Relationship Id="rId1" Type="http://schemas.openxmlformats.org/officeDocument/2006/relationships/image" Target="../media/image72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9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93.wmf"/><Relationship Id="rId1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F80F33E2-202A-4E10-9E8E-4BE1BB9CDFAD}" type="datetimeFigureOut">
              <a:rPr lang="ru-RU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4888" y="685800"/>
            <a:ext cx="48482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8940AB7F-4E40-48C2-8B56-0F9AFC2866C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69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521437" algn="l" rtl="0" eaLnBrk="0" fontAlgn="base" hangingPunct="0">
      <a:spcBef>
        <a:spcPct val="30000"/>
      </a:spcBef>
      <a:spcAft>
        <a:spcPct val="0"/>
      </a:spcAft>
      <a:defRPr sz="1369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1042873" algn="l" rtl="0" eaLnBrk="0" fontAlgn="base" hangingPunct="0">
      <a:spcBef>
        <a:spcPct val="30000"/>
      </a:spcBef>
      <a:spcAft>
        <a:spcPct val="0"/>
      </a:spcAft>
      <a:defRPr sz="1369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564310" algn="l" rtl="0" eaLnBrk="0" fontAlgn="base" hangingPunct="0">
      <a:spcBef>
        <a:spcPct val="30000"/>
      </a:spcBef>
      <a:spcAft>
        <a:spcPct val="0"/>
      </a:spcAft>
      <a:defRPr sz="1369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2085746" algn="l" rtl="0" eaLnBrk="0" fontAlgn="base" hangingPunct="0">
      <a:spcBef>
        <a:spcPct val="30000"/>
      </a:spcBef>
      <a:spcAft>
        <a:spcPct val="0"/>
      </a:spcAft>
      <a:defRPr sz="1369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60718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862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056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149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6" y="2348402"/>
            <a:ext cx="9088041" cy="162043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2" y="4283818"/>
            <a:ext cx="7484269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4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89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336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782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227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4673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7118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9564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BD006B-0013-4CBF-AAD8-1DF227CBB47E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CF3BE-7C68-43C2-8D79-3BFD4A6C1BF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1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590043-3EFC-4348-B000-7CDAA6555E4C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5D84A-465F-4ABD-82F1-E6D2AA581001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36754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4" y="302742"/>
            <a:ext cx="2405658" cy="645022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3" y="302742"/>
            <a:ext cx="7038777" cy="645022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459CE3-9CAC-4851-B796-2FDF294AB6D9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EC00FE-64E8-4870-86A1-25AF6D8CE175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412972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01887" y="2348401"/>
            <a:ext cx="9088041" cy="162043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773" y="4283818"/>
            <a:ext cx="7484269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859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719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57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1438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42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7157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0017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2877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BD006B-0013-4CBF-AAD8-1DF227CBB47E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CF3BE-7C68-43C2-8D79-3BFD4A6C1BF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926167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947FF5-F1A2-46BE-8211-9A2E1FC5D89D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DEB592-18CB-4475-9F52-E13C1A8447FD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821035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3" y="4857795"/>
            <a:ext cx="9088041" cy="1501435"/>
          </a:xfrm>
        </p:spPr>
        <p:txBody>
          <a:bodyPr anchor="t"/>
          <a:lstStyle>
            <a:lvl1pPr algn="l">
              <a:defRPr sz="2502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3" y="3204116"/>
            <a:ext cx="9088041" cy="1653678"/>
          </a:xfrm>
        </p:spPr>
        <p:txBody>
          <a:bodyPr anchor="b"/>
          <a:lstStyle>
            <a:lvl1pPr marL="0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1pPr>
            <a:lvl2pPr marL="285963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71925" indent="0">
              <a:buNone/>
              <a:defRPr sz="1001">
                <a:solidFill>
                  <a:schemeClr val="tx1">
                    <a:tint val="75000"/>
                  </a:schemeClr>
                </a:solidFill>
              </a:defRPr>
            </a:lvl3pPr>
            <a:lvl4pPr marL="857888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4pPr>
            <a:lvl5pPr marL="1143851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5pPr>
            <a:lvl6pPr marL="1429813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6pPr>
            <a:lvl7pPr marL="1715776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7pPr>
            <a:lvl8pPr marL="2001738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8pPr>
            <a:lvl9pPr marL="2287701" indent="0">
              <a:buNone/>
              <a:defRPr sz="87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7E8D6-010A-40A0-BA3F-06003D508DFE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A951F3-AB1F-4E77-8333-48CCE7C3862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5014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3" y="1763928"/>
            <a:ext cx="4722217" cy="4989036"/>
          </a:xfrm>
        </p:spPr>
        <p:txBody>
          <a:bodyPr>
            <a:normAutofit/>
          </a:bodyPr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6" y="1763928"/>
            <a:ext cx="4722217" cy="4989036"/>
          </a:xfrm>
        </p:spPr>
        <p:txBody>
          <a:bodyPr>
            <a:normAutofit/>
          </a:bodyPr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006B15-51AB-47A5-B12A-DC7F023AEFE6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07E6D1-7873-4233-8078-479C00374E8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520248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92179"/>
            <a:ext cx="4724074" cy="705219"/>
          </a:xfrm>
        </p:spPr>
        <p:txBody>
          <a:bodyPr anchor="b"/>
          <a:lstStyle>
            <a:lvl1pPr marL="0" indent="0">
              <a:buNone/>
              <a:defRPr sz="1501" b="1"/>
            </a:lvl1pPr>
            <a:lvl2pPr marL="285963" indent="0">
              <a:buNone/>
              <a:defRPr sz="1250" b="1"/>
            </a:lvl2pPr>
            <a:lvl3pPr marL="571925" indent="0">
              <a:buNone/>
              <a:defRPr sz="1125" b="1"/>
            </a:lvl3pPr>
            <a:lvl4pPr marL="857888" indent="0">
              <a:buNone/>
              <a:defRPr sz="1001" b="1"/>
            </a:lvl4pPr>
            <a:lvl5pPr marL="1143851" indent="0">
              <a:buNone/>
              <a:defRPr sz="1001" b="1"/>
            </a:lvl5pPr>
            <a:lvl6pPr marL="1429813" indent="0">
              <a:buNone/>
              <a:defRPr sz="1001" b="1"/>
            </a:lvl6pPr>
            <a:lvl7pPr marL="1715776" indent="0">
              <a:buNone/>
              <a:defRPr sz="1001" b="1"/>
            </a:lvl7pPr>
            <a:lvl8pPr marL="2001738" indent="0">
              <a:buNone/>
              <a:defRPr sz="1001" b="1"/>
            </a:lvl8pPr>
            <a:lvl9pPr marL="2287701" indent="0">
              <a:buNone/>
              <a:defRPr sz="1001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397398"/>
            <a:ext cx="4724074" cy="4355564"/>
          </a:xfrm>
        </p:spPr>
        <p:txBody>
          <a:bodyPr>
            <a:normAutofit/>
          </a:bodyPr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001"/>
            </a:lvl6pPr>
            <a:lvl7pPr>
              <a:defRPr sz="1001"/>
            </a:lvl7pPr>
            <a:lvl8pPr>
              <a:defRPr sz="1001"/>
            </a:lvl8pPr>
            <a:lvl9pPr>
              <a:defRPr sz="1001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3" y="1692179"/>
            <a:ext cx="4725930" cy="705219"/>
          </a:xfrm>
        </p:spPr>
        <p:txBody>
          <a:bodyPr anchor="b"/>
          <a:lstStyle>
            <a:lvl1pPr marL="0" indent="0">
              <a:buNone/>
              <a:defRPr sz="1501" b="1"/>
            </a:lvl1pPr>
            <a:lvl2pPr marL="285963" indent="0">
              <a:buNone/>
              <a:defRPr sz="1250" b="1"/>
            </a:lvl2pPr>
            <a:lvl3pPr marL="571925" indent="0">
              <a:buNone/>
              <a:defRPr sz="1125" b="1"/>
            </a:lvl3pPr>
            <a:lvl4pPr marL="857888" indent="0">
              <a:buNone/>
              <a:defRPr sz="1001" b="1"/>
            </a:lvl4pPr>
            <a:lvl5pPr marL="1143851" indent="0">
              <a:buNone/>
              <a:defRPr sz="1001" b="1"/>
            </a:lvl5pPr>
            <a:lvl6pPr marL="1429813" indent="0">
              <a:buNone/>
              <a:defRPr sz="1001" b="1"/>
            </a:lvl6pPr>
            <a:lvl7pPr marL="1715776" indent="0">
              <a:buNone/>
              <a:defRPr sz="1001" b="1"/>
            </a:lvl7pPr>
            <a:lvl8pPr marL="2001738" indent="0">
              <a:buNone/>
              <a:defRPr sz="1001" b="1"/>
            </a:lvl8pPr>
            <a:lvl9pPr marL="2287701" indent="0">
              <a:buNone/>
              <a:defRPr sz="1001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3" y="2397398"/>
            <a:ext cx="4725930" cy="4355564"/>
          </a:xfrm>
        </p:spPr>
        <p:txBody>
          <a:bodyPr>
            <a:normAutofit/>
          </a:bodyPr>
          <a:lstStyle>
            <a:lvl1pPr>
              <a:defRPr sz="1751"/>
            </a:lvl1pPr>
            <a:lvl2pPr>
              <a:defRPr sz="1751"/>
            </a:lvl2pPr>
            <a:lvl3pPr>
              <a:defRPr sz="1751"/>
            </a:lvl3pPr>
            <a:lvl4pPr>
              <a:defRPr sz="1751"/>
            </a:lvl4pPr>
            <a:lvl5pPr>
              <a:defRPr sz="1751"/>
            </a:lvl5pPr>
            <a:lvl6pPr>
              <a:defRPr sz="1001"/>
            </a:lvl6pPr>
            <a:lvl7pPr>
              <a:defRPr sz="1001"/>
            </a:lvl7pPr>
            <a:lvl8pPr>
              <a:defRPr sz="1001"/>
            </a:lvl8pPr>
            <a:lvl9pPr>
              <a:defRPr sz="1001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3EDF77-6186-4E70-83DF-DDA042D9DD57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CB350-F2C2-4B54-97AB-42FA7FF46050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08377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68424-B319-45E2-B004-B65AF6B6A786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6FF2F5-9C62-47D4-A843-F53C53154C26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38898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309453-E182-4256-9121-EC3D955A4A7D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BB9AE-5223-4300-AC3F-CC9A29AAE069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37062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5" y="300987"/>
            <a:ext cx="3517533" cy="1280945"/>
          </a:xfrm>
        </p:spPr>
        <p:txBody>
          <a:bodyPr anchor="b"/>
          <a:lstStyle>
            <a:lvl1pPr algn="l">
              <a:defRPr sz="125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2" y="300991"/>
            <a:ext cx="5977020" cy="6451973"/>
          </a:xfrm>
        </p:spPr>
        <p:txBody>
          <a:bodyPr/>
          <a:lstStyle>
            <a:lvl1pPr>
              <a:defRPr sz="2002"/>
            </a:lvl1pPr>
            <a:lvl2pPr>
              <a:defRPr sz="1751"/>
            </a:lvl2pPr>
            <a:lvl3pPr>
              <a:defRPr sz="1501"/>
            </a:lvl3pPr>
            <a:lvl4pPr>
              <a:defRPr sz="1250"/>
            </a:lvl4pPr>
            <a:lvl5pPr>
              <a:defRPr sz="1250"/>
            </a:lvl5pPr>
            <a:lvl6pPr>
              <a:defRPr sz="1250"/>
            </a:lvl6pPr>
            <a:lvl7pPr>
              <a:defRPr sz="1250"/>
            </a:lvl7pPr>
            <a:lvl8pPr>
              <a:defRPr sz="1250"/>
            </a:lvl8pPr>
            <a:lvl9pPr>
              <a:defRPr sz="125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5" y="1581936"/>
            <a:ext cx="3517533" cy="5171028"/>
          </a:xfrm>
        </p:spPr>
        <p:txBody>
          <a:bodyPr/>
          <a:lstStyle>
            <a:lvl1pPr marL="0" indent="0">
              <a:buNone/>
              <a:defRPr sz="876"/>
            </a:lvl1pPr>
            <a:lvl2pPr marL="285963" indent="0">
              <a:buNone/>
              <a:defRPr sz="750"/>
            </a:lvl2pPr>
            <a:lvl3pPr marL="571925" indent="0">
              <a:buNone/>
              <a:defRPr sz="625"/>
            </a:lvl3pPr>
            <a:lvl4pPr marL="857888" indent="0">
              <a:buNone/>
              <a:defRPr sz="564"/>
            </a:lvl4pPr>
            <a:lvl5pPr marL="1143851" indent="0">
              <a:buNone/>
              <a:defRPr sz="564"/>
            </a:lvl5pPr>
            <a:lvl6pPr marL="1429813" indent="0">
              <a:buNone/>
              <a:defRPr sz="564"/>
            </a:lvl6pPr>
            <a:lvl7pPr marL="1715776" indent="0">
              <a:buNone/>
              <a:defRPr sz="564"/>
            </a:lvl7pPr>
            <a:lvl8pPr marL="2001738" indent="0">
              <a:buNone/>
              <a:defRPr sz="564"/>
            </a:lvl8pPr>
            <a:lvl9pPr marL="2287701" indent="0">
              <a:buNone/>
              <a:defRPr sz="564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4CBA31E-B1F0-4F82-A768-D94FA3C31CD1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292FDD-8471-4F47-A6D2-9F0591DB25F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00238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947FF5-F1A2-46BE-8211-9A2E1FC5D89D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DEB592-18CB-4475-9F52-E13C1A8447FD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62691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291773"/>
            <a:ext cx="6415088" cy="624724"/>
          </a:xfrm>
        </p:spPr>
        <p:txBody>
          <a:bodyPr anchor="b"/>
          <a:lstStyle>
            <a:lvl1pPr algn="l">
              <a:defRPr sz="125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75471"/>
            <a:ext cx="6415088" cy="4535805"/>
          </a:xfrm>
        </p:spPr>
        <p:txBody>
          <a:bodyPr/>
          <a:lstStyle>
            <a:lvl1pPr marL="0" indent="0">
              <a:buNone/>
              <a:defRPr sz="2002"/>
            </a:lvl1pPr>
            <a:lvl2pPr marL="285963" indent="0">
              <a:buNone/>
              <a:defRPr sz="1751"/>
            </a:lvl2pPr>
            <a:lvl3pPr marL="571925" indent="0">
              <a:buNone/>
              <a:defRPr sz="1501"/>
            </a:lvl3pPr>
            <a:lvl4pPr marL="857888" indent="0">
              <a:buNone/>
              <a:defRPr sz="1250"/>
            </a:lvl4pPr>
            <a:lvl5pPr marL="1143851" indent="0">
              <a:buNone/>
              <a:defRPr sz="1250"/>
            </a:lvl5pPr>
            <a:lvl6pPr marL="1429813" indent="0">
              <a:buNone/>
              <a:defRPr sz="1250"/>
            </a:lvl6pPr>
            <a:lvl7pPr marL="1715776" indent="0">
              <a:buNone/>
              <a:defRPr sz="1250"/>
            </a:lvl7pPr>
            <a:lvl8pPr marL="2001738" indent="0">
              <a:buNone/>
              <a:defRPr sz="1250"/>
            </a:lvl8pPr>
            <a:lvl9pPr marL="2287701" indent="0">
              <a:buNone/>
              <a:defRPr sz="125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916497"/>
            <a:ext cx="6415088" cy="887211"/>
          </a:xfrm>
        </p:spPr>
        <p:txBody>
          <a:bodyPr/>
          <a:lstStyle>
            <a:lvl1pPr marL="0" indent="0">
              <a:buNone/>
              <a:defRPr sz="876"/>
            </a:lvl1pPr>
            <a:lvl2pPr marL="285963" indent="0">
              <a:buNone/>
              <a:defRPr sz="750"/>
            </a:lvl2pPr>
            <a:lvl3pPr marL="571925" indent="0">
              <a:buNone/>
              <a:defRPr sz="625"/>
            </a:lvl3pPr>
            <a:lvl4pPr marL="857888" indent="0">
              <a:buNone/>
              <a:defRPr sz="564"/>
            </a:lvl4pPr>
            <a:lvl5pPr marL="1143851" indent="0">
              <a:buNone/>
              <a:defRPr sz="564"/>
            </a:lvl5pPr>
            <a:lvl6pPr marL="1429813" indent="0">
              <a:buNone/>
              <a:defRPr sz="564"/>
            </a:lvl6pPr>
            <a:lvl7pPr marL="1715776" indent="0">
              <a:buNone/>
              <a:defRPr sz="564"/>
            </a:lvl7pPr>
            <a:lvl8pPr marL="2001738" indent="0">
              <a:buNone/>
              <a:defRPr sz="564"/>
            </a:lvl8pPr>
            <a:lvl9pPr marL="2287701" indent="0">
              <a:buNone/>
              <a:defRPr sz="564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AFB48B-B3FE-4268-B850-D052D78D5366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C902B-CE43-4916-BEEC-D175A8B881F1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858832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590043-3EFC-4348-B000-7CDAA6555E4C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5D84A-465F-4ABD-82F1-E6D2AA581001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317833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51564" y="302742"/>
            <a:ext cx="2405658" cy="645022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4594" y="302742"/>
            <a:ext cx="7038777" cy="645022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459CE3-9CAC-4851-B796-2FDF294AB6D9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EC00FE-64E8-4870-86A1-25AF6D8CE175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86619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4582" y="4857796"/>
            <a:ext cx="9088041" cy="1501435"/>
          </a:xfrm>
        </p:spPr>
        <p:txBody>
          <a:bodyPr anchor="t"/>
          <a:lstStyle>
            <a:lvl1pPr algn="l">
              <a:defRPr sz="214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4582" y="3204116"/>
            <a:ext cx="9088041" cy="1653678"/>
          </a:xfrm>
        </p:spPr>
        <p:txBody>
          <a:bodyPr anchor="b"/>
          <a:lstStyle>
            <a:lvl1pPr marL="0" indent="0">
              <a:buNone/>
              <a:defRPr sz="1069">
                <a:solidFill>
                  <a:schemeClr val="tx1">
                    <a:tint val="75000"/>
                  </a:schemeClr>
                </a:solidFill>
              </a:defRPr>
            </a:lvl1pPr>
            <a:lvl2pPr marL="244556" indent="0">
              <a:buNone/>
              <a:defRPr sz="962">
                <a:solidFill>
                  <a:schemeClr val="tx1">
                    <a:tint val="75000"/>
                  </a:schemeClr>
                </a:solidFill>
              </a:defRPr>
            </a:lvl2pPr>
            <a:lvl3pPr marL="489110" indent="0">
              <a:buNone/>
              <a:defRPr sz="856">
                <a:solidFill>
                  <a:schemeClr val="tx1">
                    <a:tint val="75000"/>
                  </a:schemeClr>
                </a:solidFill>
              </a:defRPr>
            </a:lvl3pPr>
            <a:lvl4pPr marL="733666" indent="0">
              <a:buNone/>
              <a:defRPr sz="749">
                <a:solidFill>
                  <a:schemeClr val="tx1">
                    <a:tint val="75000"/>
                  </a:schemeClr>
                </a:solidFill>
              </a:defRPr>
            </a:lvl4pPr>
            <a:lvl5pPr marL="978221" indent="0">
              <a:buNone/>
              <a:defRPr sz="749">
                <a:solidFill>
                  <a:schemeClr val="tx1">
                    <a:tint val="75000"/>
                  </a:schemeClr>
                </a:solidFill>
              </a:defRPr>
            </a:lvl5pPr>
            <a:lvl6pPr marL="1222776" indent="0">
              <a:buNone/>
              <a:defRPr sz="749">
                <a:solidFill>
                  <a:schemeClr val="tx1">
                    <a:tint val="75000"/>
                  </a:schemeClr>
                </a:solidFill>
              </a:defRPr>
            </a:lvl6pPr>
            <a:lvl7pPr marL="1467332" indent="0">
              <a:buNone/>
              <a:defRPr sz="749">
                <a:solidFill>
                  <a:schemeClr val="tx1">
                    <a:tint val="75000"/>
                  </a:schemeClr>
                </a:solidFill>
              </a:defRPr>
            </a:lvl7pPr>
            <a:lvl8pPr marL="1711886" indent="0">
              <a:buNone/>
              <a:defRPr sz="749">
                <a:solidFill>
                  <a:schemeClr val="tx1">
                    <a:tint val="75000"/>
                  </a:schemeClr>
                </a:solidFill>
              </a:defRPr>
            </a:lvl8pPr>
            <a:lvl9pPr marL="1956442" indent="0">
              <a:buNone/>
              <a:defRPr sz="74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7E8D6-010A-40A0-BA3F-06003D508DFE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A951F3-AB1F-4E77-8333-48CCE7C3862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629513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4592" y="1763928"/>
            <a:ext cx="4722217" cy="4989036"/>
          </a:xfrm>
        </p:spPr>
        <p:txBody>
          <a:bodyPr>
            <a:normAutofit/>
          </a:bodyPr>
          <a:lstStyle>
            <a:lvl1pPr>
              <a:defRPr sz="1497"/>
            </a:lvl1pPr>
            <a:lvl2pPr>
              <a:defRPr sz="1497"/>
            </a:lvl2pPr>
            <a:lvl3pPr>
              <a:defRPr sz="1497"/>
            </a:lvl3pPr>
            <a:lvl4pPr>
              <a:defRPr sz="1497"/>
            </a:lvl4pPr>
            <a:lvl5pPr>
              <a:defRPr sz="1497"/>
            </a:lvl5pPr>
            <a:lvl6pPr>
              <a:defRPr sz="962"/>
            </a:lvl6pPr>
            <a:lvl7pPr>
              <a:defRPr sz="962"/>
            </a:lvl7pPr>
            <a:lvl8pPr>
              <a:defRPr sz="962"/>
            </a:lvl8pPr>
            <a:lvl9pPr>
              <a:defRPr sz="962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435005" y="1763928"/>
            <a:ext cx="4722217" cy="4989036"/>
          </a:xfrm>
        </p:spPr>
        <p:txBody>
          <a:bodyPr>
            <a:normAutofit/>
          </a:bodyPr>
          <a:lstStyle>
            <a:lvl1pPr>
              <a:defRPr sz="1497"/>
            </a:lvl1pPr>
            <a:lvl2pPr>
              <a:defRPr sz="1497"/>
            </a:lvl2pPr>
            <a:lvl3pPr>
              <a:defRPr sz="1497"/>
            </a:lvl3pPr>
            <a:lvl4pPr>
              <a:defRPr sz="1497"/>
            </a:lvl4pPr>
            <a:lvl5pPr>
              <a:defRPr sz="1497"/>
            </a:lvl5pPr>
            <a:lvl6pPr>
              <a:defRPr sz="962"/>
            </a:lvl6pPr>
            <a:lvl7pPr>
              <a:defRPr sz="962"/>
            </a:lvl7pPr>
            <a:lvl8pPr>
              <a:defRPr sz="962"/>
            </a:lvl8pPr>
            <a:lvl9pPr>
              <a:defRPr sz="962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006B15-51AB-47A5-B12A-DC7F023AEFE6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07E6D1-7873-4233-8078-479C00374E8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31794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692179"/>
            <a:ext cx="4724074" cy="705219"/>
          </a:xfrm>
        </p:spPr>
        <p:txBody>
          <a:bodyPr anchor="b"/>
          <a:lstStyle>
            <a:lvl1pPr marL="0" indent="0">
              <a:buNone/>
              <a:defRPr sz="1284" b="1"/>
            </a:lvl1pPr>
            <a:lvl2pPr marL="244556" indent="0">
              <a:buNone/>
              <a:defRPr sz="1069" b="1"/>
            </a:lvl2pPr>
            <a:lvl3pPr marL="489110" indent="0">
              <a:buNone/>
              <a:defRPr sz="962" b="1"/>
            </a:lvl3pPr>
            <a:lvl4pPr marL="733666" indent="0">
              <a:buNone/>
              <a:defRPr sz="856" b="1"/>
            </a:lvl4pPr>
            <a:lvl5pPr marL="978221" indent="0">
              <a:buNone/>
              <a:defRPr sz="856" b="1"/>
            </a:lvl5pPr>
            <a:lvl6pPr marL="1222776" indent="0">
              <a:buNone/>
              <a:defRPr sz="856" b="1"/>
            </a:lvl6pPr>
            <a:lvl7pPr marL="1467332" indent="0">
              <a:buNone/>
              <a:defRPr sz="856" b="1"/>
            </a:lvl7pPr>
            <a:lvl8pPr marL="1711886" indent="0">
              <a:buNone/>
              <a:defRPr sz="856" b="1"/>
            </a:lvl8pPr>
            <a:lvl9pPr marL="1956442" indent="0">
              <a:buNone/>
              <a:defRPr sz="856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591" y="2397397"/>
            <a:ext cx="4724074" cy="4355563"/>
          </a:xfrm>
        </p:spPr>
        <p:txBody>
          <a:bodyPr>
            <a:normAutofit/>
          </a:bodyPr>
          <a:lstStyle>
            <a:lvl1pPr>
              <a:defRPr sz="1497"/>
            </a:lvl1pPr>
            <a:lvl2pPr>
              <a:defRPr sz="1497"/>
            </a:lvl2pPr>
            <a:lvl3pPr>
              <a:defRPr sz="1497"/>
            </a:lvl3pPr>
            <a:lvl4pPr>
              <a:defRPr sz="1497"/>
            </a:lvl4pPr>
            <a:lvl5pPr>
              <a:defRPr sz="1497"/>
            </a:lvl5pPr>
            <a:lvl6pPr>
              <a:defRPr sz="856"/>
            </a:lvl6pPr>
            <a:lvl7pPr>
              <a:defRPr sz="856"/>
            </a:lvl7pPr>
            <a:lvl8pPr>
              <a:defRPr sz="856"/>
            </a:lvl8pPr>
            <a:lvl9pPr>
              <a:defRPr sz="85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431293" y="1692179"/>
            <a:ext cx="4725930" cy="705219"/>
          </a:xfrm>
        </p:spPr>
        <p:txBody>
          <a:bodyPr anchor="b"/>
          <a:lstStyle>
            <a:lvl1pPr marL="0" indent="0">
              <a:buNone/>
              <a:defRPr sz="1284" b="1"/>
            </a:lvl1pPr>
            <a:lvl2pPr marL="244556" indent="0">
              <a:buNone/>
              <a:defRPr sz="1069" b="1"/>
            </a:lvl2pPr>
            <a:lvl3pPr marL="489110" indent="0">
              <a:buNone/>
              <a:defRPr sz="962" b="1"/>
            </a:lvl3pPr>
            <a:lvl4pPr marL="733666" indent="0">
              <a:buNone/>
              <a:defRPr sz="856" b="1"/>
            </a:lvl4pPr>
            <a:lvl5pPr marL="978221" indent="0">
              <a:buNone/>
              <a:defRPr sz="856" b="1"/>
            </a:lvl5pPr>
            <a:lvl6pPr marL="1222776" indent="0">
              <a:buNone/>
              <a:defRPr sz="856" b="1"/>
            </a:lvl6pPr>
            <a:lvl7pPr marL="1467332" indent="0">
              <a:buNone/>
              <a:defRPr sz="856" b="1"/>
            </a:lvl7pPr>
            <a:lvl8pPr marL="1711886" indent="0">
              <a:buNone/>
              <a:defRPr sz="856" b="1"/>
            </a:lvl8pPr>
            <a:lvl9pPr marL="1956442" indent="0">
              <a:buNone/>
              <a:defRPr sz="856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431293" y="2397397"/>
            <a:ext cx="4725930" cy="4355563"/>
          </a:xfrm>
        </p:spPr>
        <p:txBody>
          <a:bodyPr>
            <a:normAutofit/>
          </a:bodyPr>
          <a:lstStyle>
            <a:lvl1pPr>
              <a:defRPr sz="1497"/>
            </a:lvl1pPr>
            <a:lvl2pPr>
              <a:defRPr sz="1497"/>
            </a:lvl2pPr>
            <a:lvl3pPr>
              <a:defRPr sz="1497"/>
            </a:lvl3pPr>
            <a:lvl4pPr>
              <a:defRPr sz="1497"/>
            </a:lvl4pPr>
            <a:lvl5pPr>
              <a:defRPr sz="1497"/>
            </a:lvl5pPr>
            <a:lvl6pPr>
              <a:defRPr sz="856"/>
            </a:lvl6pPr>
            <a:lvl7pPr>
              <a:defRPr sz="856"/>
            </a:lvl7pPr>
            <a:lvl8pPr>
              <a:defRPr sz="856"/>
            </a:lvl8pPr>
            <a:lvl9pPr>
              <a:defRPr sz="856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3EDF77-6186-4E70-83DF-DDA042D9DD57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CB350-F2C2-4B54-97AB-42FA7FF46050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0389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68424-B319-45E2-B004-B65AF6B6A786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6FF2F5-9C62-47D4-A843-F53C53154C26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00215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309453-E182-4256-9121-EC3D955A4A7D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BB9AE-5223-4300-AC3F-CC9A29AAE069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0924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6" y="300987"/>
            <a:ext cx="3517533" cy="1280945"/>
          </a:xfrm>
        </p:spPr>
        <p:txBody>
          <a:bodyPr anchor="b"/>
          <a:lstStyle>
            <a:lvl1pPr algn="l">
              <a:defRPr sz="1069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80202" y="300992"/>
            <a:ext cx="5977020" cy="6451973"/>
          </a:xfrm>
        </p:spPr>
        <p:txBody>
          <a:bodyPr/>
          <a:lstStyle>
            <a:lvl1pPr>
              <a:defRPr sz="1712"/>
            </a:lvl1pPr>
            <a:lvl2pPr>
              <a:defRPr sz="1497"/>
            </a:lvl2pPr>
            <a:lvl3pPr>
              <a:defRPr sz="1284"/>
            </a:lvl3pPr>
            <a:lvl4pPr>
              <a:defRPr sz="1069"/>
            </a:lvl4pPr>
            <a:lvl5pPr>
              <a:defRPr sz="1069"/>
            </a:lvl5pPr>
            <a:lvl6pPr>
              <a:defRPr sz="1069"/>
            </a:lvl6pPr>
            <a:lvl7pPr>
              <a:defRPr sz="1069"/>
            </a:lvl7pPr>
            <a:lvl8pPr>
              <a:defRPr sz="1069"/>
            </a:lvl8pPr>
            <a:lvl9pPr>
              <a:defRPr sz="1069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4596" y="1581937"/>
            <a:ext cx="3517533" cy="5171028"/>
          </a:xfrm>
        </p:spPr>
        <p:txBody>
          <a:bodyPr/>
          <a:lstStyle>
            <a:lvl1pPr marL="0" indent="0">
              <a:buNone/>
              <a:defRPr sz="749"/>
            </a:lvl1pPr>
            <a:lvl2pPr marL="244556" indent="0">
              <a:buNone/>
              <a:defRPr sz="641"/>
            </a:lvl2pPr>
            <a:lvl3pPr marL="489110" indent="0">
              <a:buNone/>
              <a:defRPr sz="535"/>
            </a:lvl3pPr>
            <a:lvl4pPr marL="733666" indent="0">
              <a:buNone/>
              <a:defRPr sz="482"/>
            </a:lvl4pPr>
            <a:lvl5pPr marL="978221" indent="0">
              <a:buNone/>
              <a:defRPr sz="482"/>
            </a:lvl5pPr>
            <a:lvl6pPr marL="1222776" indent="0">
              <a:buNone/>
              <a:defRPr sz="482"/>
            </a:lvl6pPr>
            <a:lvl7pPr marL="1467332" indent="0">
              <a:buNone/>
              <a:defRPr sz="482"/>
            </a:lvl7pPr>
            <a:lvl8pPr marL="1711886" indent="0">
              <a:buNone/>
              <a:defRPr sz="482"/>
            </a:lvl8pPr>
            <a:lvl9pPr marL="1956442" indent="0">
              <a:buNone/>
              <a:defRPr sz="482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4CBA31E-B1F0-4F82-A768-D94FA3C31CD1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292FDD-8471-4F47-A6D2-9F0591DB25F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36269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670" y="5291775"/>
            <a:ext cx="6415088" cy="624724"/>
          </a:xfrm>
        </p:spPr>
        <p:txBody>
          <a:bodyPr anchor="b"/>
          <a:lstStyle>
            <a:lvl1pPr algn="l">
              <a:defRPr sz="1069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95670" y="675471"/>
            <a:ext cx="6415088" cy="4535805"/>
          </a:xfrm>
        </p:spPr>
        <p:txBody>
          <a:bodyPr/>
          <a:lstStyle>
            <a:lvl1pPr marL="0" indent="0">
              <a:buNone/>
              <a:defRPr sz="1712"/>
            </a:lvl1pPr>
            <a:lvl2pPr marL="244556" indent="0">
              <a:buNone/>
              <a:defRPr sz="1497"/>
            </a:lvl2pPr>
            <a:lvl3pPr marL="489110" indent="0">
              <a:buNone/>
              <a:defRPr sz="1284"/>
            </a:lvl3pPr>
            <a:lvl4pPr marL="733666" indent="0">
              <a:buNone/>
              <a:defRPr sz="1069"/>
            </a:lvl4pPr>
            <a:lvl5pPr marL="978221" indent="0">
              <a:buNone/>
              <a:defRPr sz="1069"/>
            </a:lvl5pPr>
            <a:lvl6pPr marL="1222776" indent="0">
              <a:buNone/>
              <a:defRPr sz="1069"/>
            </a:lvl6pPr>
            <a:lvl7pPr marL="1467332" indent="0">
              <a:buNone/>
              <a:defRPr sz="1069"/>
            </a:lvl7pPr>
            <a:lvl8pPr marL="1711886" indent="0">
              <a:buNone/>
              <a:defRPr sz="1069"/>
            </a:lvl8pPr>
            <a:lvl9pPr marL="1956442" indent="0">
              <a:buNone/>
              <a:defRPr sz="1069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95670" y="5916496"/>
            <a:ext cx="6415088" cy="887211"/>
          </a:xfrm>
        </p:spPr>
        <p:txBody>
          <a:bodyPr/>
          <a:lstStyle>
            <a:lvl1pPr marL="0" indent="0">
              <a:buNone/>
              <a:defRPr sz="749"/>
            </a:lvl1pPr>
            <a:lvl2pPr marL="244556" indent="0">
              <a:buNone/>
              <a:defRPr sz="641"/>
            </a:lvl2pPr>
            <a:lvl3pPr marL="489110" indent="0">
              <a:buNone/>
              <a:defRPr sz="535"/>
            </a:lvl3pPr>
            <a:lvl4pPr marL="733666" indent="0">
              <a:buNone/>
              <a:defRPr sz="482"/>
            </a:lvl4pPr>
            <a:lvl5pPr marL="978221" indent="0">
              <a:buNone/>
              <a:defRPr sz="482"/>
            </a:lvl5pPr>
            <a:lvl6pPr marL="1222776" indent="0">
              <a:buNone/>
              <a:defRPr sz="482"/>
            </a:lvl6pPr>
            <a:lvl7pPr marL="1467332" indent="0">
              <a:buNone/>
              <a:defRPr sz="482"/>
            </a:lvl7pPr>
            <a:lvl8pPr marL="1711886" indent="0">
              <a:buNone/>
              <a:defRPr sz="482"/>
            </a:lvl8pPr>
            <a:lvl9pPr marL="1956442" indent="0">
              <a:buNone/>
              <a:defRPr sz="482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AFB48B-B3FE-4268-B850-D052D78D5366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C902B-CE43-4916-BEEC-D175A8B881F1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38912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1" y="302737"/>
            <a:ext cx="9622632" cy="12599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763928"/>
            <a:ext cx="9622632" cy="49890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591" y="7006704"/>
            <a:ext cx="2494756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4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D2A4FA7-8E57-4622-B620-D661A6944830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036" y="7006704"/>
            <a:ext cx="3385741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4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466" y="7006704"/>
            <a:ext cx="2494756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4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B9F8F03-7FE7-4FB7-9518-A0CBC4488799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3735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30" r:id="rId1"/>
    <p:sldLayoutId id="2147484931" r:id="rId2"/>
    <p:sldLayoutId id="2147484932" r:id="rId3"/>
    <p:sldLayoutId id="2147484933" r:id="rId4"/>
    <p:sldLayoutId id="2147484934" r:id="rId5"/>
    <p:sldLayoutId id="2147484935" r:id="rId6"/>
    <p:sldLayoutId id="2147484936" r:id="rId7"/>
    <p:sldLayoutId id="2147484937" r:id="rId8"/>
    <p:sldLayoutId id="2147484938" r:id="rId9"/>
    <p:sldLayoutId id="2147484939" r:id="rId10"/>
    <p:sldLayoutId id="2147484940" r:id="rId11"/>
  </p:sldLayoutIdLst>
  <p:hf hdr="0" ftr="0" dt="0"/>
  <p:txStyles>
    <p:titleStyle>
      <a:lvl1pPr algn="ctr" defTabSz="489110" rtl="0" eaLnBrk="1" latinLnBrk="0" hangingPunct="1">
        <a:spcBef>
          <a:spcPct val="0"/>
        </a:spcBef>
        <a:buNone/>
        <a:defRPr sz="17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3416" indent="-183416" algn="l" defTabSz="4891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497" kern="1200">
          <a:solidFill>
            <a:schemeClr val="tx1"/>
          </a:solidFill>
          <a:latin typeface="+mn-lt"/>
          <a:ea typeface="+mn-ea"/>
          <a:cs typeface="+mn-cs"/>
        </a:defRPr>
      </a:lvl1pPr>
      <a:lvl2pPr marL="397402" indent="-152847" algn="l" defTabSz="489110" rtl="0" eaLnBrk="1" latinLnBrk="0" hangingPunct="1">
        <a:spcBef>
          <a:spcPct val="20000"/>
        </a:spcBef>
        <a:buFont typeface="Arial" panose="020B0604020202020204" pitchFamily="34" charset="0"/>
        <a:buChar char="–"/>
        <a:defRPr sz="1497" kern="1200">
          <a:solidFill>
            <a:schemeClr val="tx1"/>
          </a:solidFill>
          <a:latin typeface="+mn-lt"/>
          <a:ea typeface="+mn-ea"/>
          <a:cs typeface="+mn-cs"/>
        </a:defRPr>
      </a:lvl2pPr>
      <a:lvl3pPr marL="611388" indent="-122278" algn="l" defTabSz="4891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497" kern="1200">
          <a:solidFill>
            <a:schemeClr val="tx1"/>
          </a:solidFill>
          <a:latin typeface="+mn-lt"/>
          <a:ea typeface="+mn-ea"/>
          <a:cs typeface="+mn-cs"/>
        </a:defRPr>
      </a:lvl3pPr>
      <a:lvl4pPr marL="855944" indent="-122278" algn="l" defTabSz="489110" rtl="0" eaLnBrk="1" latinLnBrk="0" hangingPunct="1">
        <a:spcBef>
          <a:spcPct val="20000"/>
        </a:spcBef>
        <a:buFont typeface="Arial" panose="020B0604020202020204" pitchFamily="34" charset="0"/>
        <a:buChar char="–"/>
        <a:defRPr sz="1497" kern="1200">
          <a:solidFill>
            <a:schemeClr val="tx1"/>
          </a:solidFill>
          <a:latin typeface="+mn-lt"/>
          <a:ea typeface="+mn-ea"/>
          <a:cs typeface="+mn-cs"/>
        </a:defRPr>
      </a:lvl4pPr>
      <a:lvl5pPr marL="1100498" indent="-122278" algn="l" defTabSz="489110" rtl="0" eaLnBrk="1" latinLnBrk="0" hangingPunct="1">
        <a:spcBef>
          <a:spcPct val="20000"/>
        </a:spcBef>
        <a:buFont typeface="Arial" panose="020B0604020202020204" pitchFamily="34" charset="0"/>
        <a:buChar char="»"/>
        <a:defRPr sz="1497" kern="1200">
          <a:solidFill>
            <a:schemeClr val="tx1"/>
          </a:solidFill>
          <a:latin typeface="+mn-lt"/>
          <a:ea typeface="+mn-ea"/>
          <a:cs typeface="+mn-cs"/>
        </a:defRPr>
      </a:lvl5pPr>
      <a:lvl6pPr marL="1345054" indent="-122278" algn="l" defTabSz="4891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069" kern="1200">
          <a:solidFill>
            <a:schemeClr val="tx1"/>
          </a:solidFill>
          <a:latin typeface="+mn-lt"/>
          <a:ea typeface="+mn-ea"/>
          <a:cs typeface="+mn-cs"/>
        </a:defRPr>
      </a:lvl6pPr>
      <a:lvl7pPr marL="1589609" indent="-122278" algn="l" defTabSz="4891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069" kern="1200">
          <a:solidFill>
            <a:schemeClr val="tx1"/>
          </a:solidFill>
          <a:latin typeface="+mn-lt"/>
          <a:ea typeface="+mn-ea"/>
          <a:cs typeface="+mn-cs"/>
        </a:defRPr>
      </a:lvl7pPr>
      <a:lvl8pPr marL="1834165" indent="-122278" algn="l" defTabSz="4891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069" kern="1200">
          <a:solidFill>
            <a:schemeClr val="tx1"/>
          </a:solidFill>
          <a:latin typeface="+mn-lt"/>
          <a:ea typeface="+mn-ea"/>
          <a:cs typeface="+mn-cs"/>
        </a:defRPr>
      </a:lvl8pPr>
      <a:lvl9pPr marL="2078719" indent="-122278" algn="l" defTabSz="4891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06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89110" rtl="0" eaLnBrk="1" latinLnBrk="0" hangingPunct="1">
        <a:defRPr sz="962" kern="1200">
          <a:solidFill>
            <a:schemeClr val="tx1"/>
          </a:solidFill>
          <a:latin typeface="+mn-lt"/>
          <a:ea typeface="+mn-ea"/>
          <a:cs typeface="+mn-cs"/>
        </a:defRPr>
      </a:lvl1pPr>
      <a:lvl2pPr marL="244556" algn="l" defTabSz="489110" rtl="0" eaLnBrk="1" latinLnBrk="0" hangingPunct="1">
        <a:defRPr sz="962" kern="1200">
          <a:solidFill>
            <a:schemeClr val="tx1"/>
          </a:solidFill>
          <a:latin typeface="+mn-lt"/>
          <a:ea typeface="+mn-ea"/>
          <a:cs typeface="+mn-cs"/>
        </a:defRPr>
      </a:lvl2pPr>
      <a:lvl3pPr marL="489110" algn="l" defTabSz="489110" rtl="0" eaLnBrk="1" latinLnBrk="0" hangingPunct="1">
        <a:defRPr sz="962" kern="1200">
          <a:solidFill>
            <a:schemeClr val="tx1"/>
          </a:solidFill>
          <a:latin typeface="+mn-lt"/>
          <a:ea typeface="+mn-ea"/>
          <a:cs typeface="+mn-cs"/>
        </a:defRPr>
      </a:lvl3pPr>
      <a:lvl4pPr marL="733666" algn="l" defTabSz="489110" rtl="0" eaLnBrk="1" latinLnBrk="0" hangingPunct="1">
        <a:defRPr sz="962" kern="1200">
          <a:solidFill>
            <a:schemeClr val="tx1"/>
          </a:solidFill>
          <a:latin typeface="+mn-lt"/>
          <a:ea typeface="+mn-ea"/>
          <a:cs typeface="+mn-cs"/>
        </a:defRPr>
      </a:lvl4pPr>
      <a:lvl5pPr marL="978221" algn="l" defTabSz="489110" rtl="0" eaLnBrk="1" latinLnBrk="0" hangingPunct="1">
        <a:defRPr sz="962" kern="1200">
          <a:solidFill>
            <a:schemeClr val="tx1"/>
          </a:solidFill>
          <a:latin typeface="+mn-lt"/>
          <a:ea typeface="+mn-ea"/>
          <a:cs typeface="+mn-cs"/>
        </a:defRPr>
      </a:lvl5pPr>
      <a:lvl6pPr marL="1222776" algn="l" defTabSz="489110" rtl="0" eaLnBrk="1" latinLnBrk="0" hangingPunct="1">
        <a:defRPr sz="962" kern="1200">
          <a:solidFill>
            <a:schemeClr val="tx1"/>
          </a:solidFill>
          <a:latin typeface="+mn-lt"/>
          <a:ea typeface="+mn-ea"/>
          <a:cs typeface="+mn-cs"/>
        </a:defRPr>
      </a:lvl6pPr>
      <a:lvl7pPr marL="1467332" algn="l" defTabSz="489110" rtl="0" eaLnBrk="1" latinLnBrk="0" hangingPunct="1">
        <a:defRPr sz="962" kern="1200">
          <a:solidFill>
            <a:schemeClr val="tx1"/>
          </a:solidFill>
          <a:latin typeface="+mn-lt"/>
          <a:ea typeface="+mn-ea"/>
          <a:cs typeface="+mn-cs"/>
        </a:defRPr>
      </a:lvl7pPr>
      <a:lvl8pPr marL="1711886" algn="l" defTabSz="489110" rtl="0" eaLnBrk="1" latinLnBrk="0" hangingPunct="1">
        <a:defRPr sz="962" kern="1200">
          <a:solidFill>
            <a:schemeClr val="tx1"/>
          </a:solidFill>
          <a:latin typeface="+mn-lt"/>
          <a:ea typeface="+mn-ea"/>
          <a:cs typeface="+mn-cs"/>
        </a:defRPr>
      </a:lvl8pPr>
      <a:lvl9pPr marL="1956442" algn="l" defTabSz="489110" rtl="0" eaLnBrk="1" latinLnBrk="0" hangingPunct="1">
        <a:defRPr sz="9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591" y="302737"/>
            <a:ext cx="9622632" cy="12599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4591" y="1763928"/>
            <a:ext cx="9622632" cy="49890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34591" y="7006704"/>
            <a:ext cx="2494756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D2A4FA7-8E57-4622-B620-D661A6944830}" type="datetime1">
              <a:rPr lang="ru-RU" smtClean="0"/>
              <a:pPr>
                <a:defRPr/>
              </a:pPr>
              <a:t>15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653037" y="7006704"/>
            <a:ext cx="3385741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662466" y="7006704"/>
            <a:ext cx="2494756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B9F8F03-7FE7-4FB7-9518-A0CBC4488799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61310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42" r:id="rId1"/>
    <p:sldLayoutId id="2147484943" r:id="rId2"/>
    <p:sldLayoutId id="2147484944" r:id="rId3"/>
    <p:sldLayoutId id="2147484945" r:id="rId4"/>
    <p:sldLayoutId id="2147484946" r:id="rId5"/>
    <p:sldLayoutId id="2147484947" r:id="rId6"/>
    <p:sldLayoutId id="2147484948" r:id="rId7"/>
    <p:sldLayoutId id="2147484949" r:id="rId8"/>
    <p:sldLayoutId id="2147484950" r:id="rId9"/>
    <p:sldLayoutId id="2147484951" r:id="rId10"/>
    <p:sldLayoutId id="2147484952" r:id="rId11"/>
  </p:sldLayoutIdLst>
  <p:hf hdr="0" ftr="0" dt="0"/>
  <p:txStyles>
    <p:titleStyle>
      <a:lvl1pPr algn="ctr" defTabSz="571925" rtl="0" eaLnBrk="1" latinLnBrk="0" hangingPunct="1">
        <a:spcBef>
          <a:spcPct val="0"/>
        </a:spcBef>
        <a:buNone/>
        <a:defRPr sz="200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4472" indent="-214472" algn="l" defTabSz="571925" rtl="0" eaLnBrk="1" latinLnBrk="0" hangingPunct="1">
        <a:spcBef>
          <a:spcPct val="20000"/>
        </a:spcBef>
        <a:buFont typeface="Arial" panose="020B0604020202020204" pitchFamily="34" charset="0"/>
        <a:buChar char="•"/>
        <a:defRPr sz="1751" kern="1200">
          <a:solidFill>
            <a:schemeClr val="tx1"/>
          </a:solidFill>
          <a:latin typeface="+mn-lt"/>
          <a:ea typeface="+mn-ea"/>
          <a:cs typeface="+mn-cs"/>
        </a:defRPr>
      </a:lvl1pPr>
      <a:lvl2pPr marL="464689" indent="-178727" algn="l" defTabSz="571925" rtl="0" eaLnBrk="1" latinLnBrk="0" hangingPunct="1">
        <a:spcBef>
          <a:spcPct val="20000"/>
        </a:spcBef>
        <a:buFont typeface="Arial" panose="020B0604020202020204" pitchFamily="34" charset="0"/>
        <a:buChar char="–"/>
        <a:defRPr sz="1751" kern="1200">
          <a:solidFill>
            <a:schemeClr val="tx1"/>
          </a:solidFill>
          <a:latin typeface="+mn-lt"/>
          <a:ea typeface="+mn-ea"/>
          <a:cs typeface="+mn-cs"/>
        </a:defRPr>
      </a:lvl2pPr>
      <a:lvl3pPr marL="714907" indent="-142982" algn="l" defTabSz="571925" rtl="0" eaLnBrk="1" latinLnBrk="0" hangingPunct="1">
        <a:spcBef>
          <a:spcPct val="20000"/>
        </a:spcBef>
        <a:buFont typeface="Arial" panose="020B0604020202020204" pitchFamily="34" charset="0"/>
        <a:buChar char="•"/>
        <a:defRPr sz="1751" kern="1200">
          <a:solidFill>
            <a:schemeClr val="tx1"/>
          </a:solidFill>
          <a:latin typeface="+mn-lt"/>
          <a:ea typeface="+mn-ea"/>
          <a:cs typeface="+mn-cs"/>
        </a:defRPr>
      </a:lvl3pPr>
      <a:lvl4pPr marL="1000870" indent="-142982" algn="l" defTabSz="571925" rtl="0" eaLnBrk="1" latinLnBrk="0" hangingPunct="1">
        <a:spcBef>
          <a:spcPct val="20000"/>
        </a:spcBef>
        <a:buFont typeface="Arial" panose="020B0604020202020204" pitchFamily="34" charset="0"/>
        <a:buChar char="–"/>
        <a:defRPr sz="1751" kern="1200">
          <a:solidFill>
            <a:schemeClr val="tx1"/>
          </a:solidFill>
          <a:latin typeface="+mn-lt"/>
          <a:ea typeface="+mn-ea"/>
          <a:cs typeface="+mn-cs"/>
        </a:defRPr>
      </a:lvl4pPr>
      <a:lvl5pPr marL="1286831" indent="-142982" algn="l" defTabSz="571925" rtl="0" eaLnBrk="1" latinLnBrk="0" hangingPunct="1">
        <a:spcBef>
          <a:spcPct val="20000"/>
        </a:spcBef>
        <a:buFont typeface="Arial" panose="020B0604020202020204" pitchFamily="34" charset="0"/>
        <a:buChar char="»"/>
        <a:defRPr sz="1751" kern="1200">
          <a:solidFill>
            <a:schemeClr val="tx1"/>
          </a:solidFill>
          <a:latin typeface="+mn-lt"/>
          <a:ea typeface="+mn-ea"/>
          <a:cs typeface="+mn-cs"/>
        </a:defRPr>
      </a:lvl5pPr>
      <a:lvl6pPr marL="1572795" indent="-142982" algn="l" defTabSz="571925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6pPr>
      <a:lvl7pPr marL="1858757" indent="-142982" algn="l" defTabSz="571925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7pPr>
      <a:lvl8pPr marL="2144720" indent="-142982" algn="l" defTabSz="571925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8pPr>
      <a:lvl9pPr marL="2430682" indent="-142982" algn="l" defTabSz="571925" rtl="0" eaLnBrk="1" latinLnBrk="0" hangingPunct="1">
        <a:spcBef>
          <a:spcPct val="20000"/>
        </a:spcBef>
        <a:buFont typeface="Arial" panose="020B0604020202020204" pitchFamily="34" charset="0"/>
        <a:buChar char="•"/>
        <a:defRPr sz="12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571925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1pPr>
      <a:lvl2pPr marL="285963" algn="l" defTabSz="571925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2pPr>
      <a:lvl3pPr marL="571925" algn="l" defTabSz="571925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857888" algn="l" defTabSz="571925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4pPr>
      <a:lvl5pPr marL="1143851" algn="l" defTabSz="571925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5pPr>
      <a:lvl6pPr marL="1429813" algn="l" defTabSz="571925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715776" algn="l" defTabSz="571925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2001738" algn="l" defTabSz="571925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287701" algn="l" defTabSz="571925" rtl="0" eaLnBrk="1" latinLnBrk="0" hangingPunct="1">
        <a:defRPr sz="11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" Type="http://schemas.openxmlformats.org/officeDocument/2006/relationships/vmlDrawing" Target="../drawings/vmlDrawing9.vml"/><Relationship Id="rId16" Type="http://schemas.openxmlformats.org/officeDocument/2006/relationships/oleObject" Target="../embeddings/oleObject27.bin"/><Relationship Id="rId1" Type="http://schemas.openxmlformats.org/officeDocument/2006/relationships/themeOverride" Target="../theme/themeOverride10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3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13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38.wmf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14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16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17.xml"/><Relationship Id="rId6" Type="http://schemas.openxmlformats.org/officeDocument/2006/relationships/image" Target="../media/image48.png"/><Relationship Id="rId5" Type="http://schemas.openxmlformats.org/officeDocument/2006/relationships/image" Target="../media/image39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37.bin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5.wmf"/><Relationship Id="rId2" Type="http://schemas.openxmlformats.org/officeDocument/2006/relationships/vmlDrawing" Target="../drawings/vmlDrawing11.v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themeOverride" Target="../theme/themeOverride18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19.xml"/><Relationship Id="rId4" Type="http://schemas.openxmlformats.org/officeDocument/2006/relationships/hyperlink" Target="http://www.dsplib.ru/content/filters/ch8/ch8.html#r1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0.xml"/><Relationship Id="rId4" Type="http://schemas.openxmlformats.org/officeDocument/2006/relationships/hyperlink" Target="http://www.dsplib.ru/content/filters/ch8/ch8.html#r1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5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4.bin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2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67.wmf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2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69.wmf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23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5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56.bin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24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4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2" Type="http://schemas.openxmlformats.org/officeDocument/2006/relationships/vmlDrawing" Target="../drawings/vmlDrawing16.v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themeOverride" Target="../theme/themeOverride25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8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0.wmf"/><Relationship Id="rId2" Type="http://schemas.openxmlformats.org/officeDocument/2006/relationships/vmlDrawing" Target="../drawings/vmlDrawing17.vml"/><Relationship Id="rId16" Type="http://schemas.openxmlformats.org/officeDocument/2006/relationships/oleObject" Target="../embeddings/oleObject75.bin"/><Relationship Id="rId1" Type="http://schemas.openxmlformats.org/officeDocument/2006/relationships/themeOverride" Target="../theme/themeOverride2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0.bin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4.wmf"/><Relationship Id="rId2" Type="http://schemas.openxmlformats.org/officeDocument/2006/relationships/vmlDrawing" Target="../drawings/vmlDrawing18.vml"/><Relationship Id="rId16" Type="http://schemas.openxmlformats.org/officeDocument/2006/relationships/image" Target="../media/image96.wmf"/><Relationship Id="rId1" Type="http://schemas.openxmlformats.org/officeDocument/2006/relationships/themeOverride" Target="../theme/themeOverride28.xml"/><Relationship Id="rId6" Type="http://schemas.openxmlformats.org/officeDocument/2006/relationships/image" Target="../media/image97.png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91.wmf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93.wmf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00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86.bin"/><Relationship Id="rId2" Type="http://schemas.openxmlformats.org/officeDocument/2006/relationships/vmlDrawing" Target="../drawings/vmlDrawing19.vml"/><Relationship Id="rId1" Type="http://schemas.openxmlformats.org/officeDocument/2006/relationships/themeOverride" Target="../theme/themeOverride29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99.wmf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30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91.bin"/><Relationship Id="rId2" Type="http://schemas.openxmlformats.org/officeDocument/2006/relationships/vmlDrawing" Target="../drawings/vmlDrawing21.vml"/><Relationship Id="rId1" Type="http://schemas.openxmlformats.org/officeDocument/2006/relationships/themeOverride" Target="../theme/themeOverride31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2.png"/><Relationship Id="rId9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93.wmf"/><Relationship Id="rId2" Type="http://schemas.openxmlformats.org/officeDocument/2006/relationships/vmlDrawing" Target="../drawings/vmlDrawing22.vml"/><Relationship Id="rId1" Type="http://schemas.openxmlformats.org/officeDocument/2006/relationships/themeOverride" Target="../theme/themeOverride32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mlDrawing" Target="../drawings/vmlDrawing23.vml"/><Relationship Id="rId1" Type="http://schemas.openxmlformats.org/officeDocument/2006/relationships/themeOverride" Target="../theme/themeOverride34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9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35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5.png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13.wmf"/><Relationship Id="rId2" Type="http://schemas.openxmlformats.org/officeDocument/2006/relationships/vmlDrawing" Target="../drawings/vmlDrawing24.vml"/><Relationship Id="rId1" Type="http://schemas.openxmlformats.org/officeDocument/2006/relationships/themeOverride" Target="../theme/themeOverride36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2.wmf"/><Relationship Id="rId4" Type="http://schemas.openxmlformats.org/officeDocument/2006/relationships/image" Target="../media/image114.png"/><Relationship Id="rId9" Type="http://schemas.openxmlformats.org/officeDocument/2006/relationships/oleObject" Target="../embeddings/oleObject9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37.xml"/><Relationship Id="rId4" Type="http://schemas.openxmlformats.org/officeDocument/2006/relationships/image" Target="../media/image11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0.wmf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7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52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022296" y="2953709"/>
            <a:ext cx="6647220" cy="1626717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ru-RU" sz="2737" dirty="0"/>
              <a:t>Цифровая обработка сигналов</a:t>
            </a:r>
            <a:br>
              <a:rPr lang="ru-RU" sz="2737" dirty="0"/>
            </a:br>
            <a:r>
              <a:rPr lang="ru-RU" altLang="ru-RU" sz="2737" b="1" dirty="0">
                <a:solidFill>
                  <a:schemeClr val="tx2">
                    <a:lumMod val="75000"/>
                  </a:schemeClr>
                </a:solidFill>
              </a:rPr>
              <a:t>СИНТЕЗ ЦИФРОВЫХ БИХ-ФИЛЬТРОВ</a:t>
            </a:r>
            <a:endParaRPr lang="ru-RU" sz="2737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480098" y="4826760"/>
            <a:ext cx="5474181" cy="594326"/>
          </a:xfrm>
        </p:spPr>
        <p:txBody>
          <a:bodyPr>
            <a:noAutofit/>
          </a:bodyPr>
          <a:lstStyle/>
          <a:p>
            <a:r>
              <a:rPr lang="ru-RU" sz="2052" dirty="0">
                <a:solidFill>
                  <a:schemeClr val="tx2">
                    <a:lumMod val="75000"/>
                  </a:schemeClr>
                </a:solidFill>
              </a:rPr>
              <a:t>В.Н. Васюков</a:t>
            </a:r>
            <a:br>
              <a:rPr lang="ru-RU" sz="2052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ru-RU" sz="2052" dirty="0">
                <a:solidFill>
                  <a:schemeClr val="tx2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49101" y="2588739"/>
            <a:ext cx="9271029" cy="2975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781" marR="4344" indent="-1847463">
              <a:lnSpc>
                <a:spcPts val="1573"/>
              </a:lnSpc>
              <a:spcBef>
                <a:spcPts val="196"/>
              </a:spcBef>
            </a:pPr>
            <a:r>
              <a:rPr lang="ru-RU" b="1" spc="-4" dirty="0">
                <a:latin typeface="Times New Roman"/>
                <a:cs typeface="Times New Roman"/>
              </a:rPr>
              <a:t>НОВОСИБИРСКИЙ ГОСУДАРСТВЕННЫЙ </a:t>
            </a:r>
            <a:r>
              <a:rPr lang="ru-RU" b="1" spc="-4" dirty="0" smtClean="0">
                <a:latin typeface="Times New Roman"/>
                <a:cs typeface="Times New Roman"/>
              </a:rPr>
              <a:t>ТЕХНИЧЕСКИЙ  </a:t>
            </a:r>
            <a:r>
              <a:rPr lang="ru-RU" b="1" spc="-4" dirty="0">
                <a:latin typeface="Times New Roman"/>
                <a:cs typeface="Times New Roman"/>
              </a:rPr>
              <a:t>УНИВЕРСИТЕТ</a:t>
            </a:r>
            <a:endParaRPr lang="ru-RU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007196" y="5694044"/>
            <a:ext cx="677420" cy="378981"/>
          </a:xfrm>
          <a:prstGeom prst="rect">
            <a:avLst/>
          </a:prstGeom>
        </p:spPr>
        <p:txBody>
          <a:bodyPr vert="horz" wrap="square" lIns="0" tIns="10318" rIns="0" bIns="0" rtlCol="0">
            <a:spAutoFit/>
          </a:bodyPr>
          <a:lstStyle/>
          <a:p>
            <a:pPr marL="10861">
              <a:spcBef>
                <a:spcPts val="81"/>
              </a:spcBef>
            </a:pPr>
            <a:r>
              <a:rPr sz="2395" spc="-4" dirty="0">
                <a:latin typeface="Times New Roman"/>
                <a:cs typeface="Times New Roman"/>
              </a:rPr>
              <a:t>202</a:t>
            </a:r>
            <a:r>
              <a:rPr lang="ru-RU" sz="2395" spc="-4" dirty="0">
                <a:latin typeface="Times New Roman"/>
                <a:cs typeface="Times New Roman"/>
              </a:rPr>
              <a:t>3</a:t>
            </a:r>
            <a:endParaRPr sz="2395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772482" y="1045435"/>
            <a:ext cx="1233116" cy="103305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7332700" y="1254908"/>
            <a:ext cx="1876862" cy="60737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635494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13314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D1CF044-E33E-4F5F-BADC-B93C328D1EBC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graphicFrame>
        <p:nvGraphicFramePr>
          <p:cNvPr id="13315" name="Объект 2"/>
          <p:cNvGraphicFramePr>
            <a:graphicFrameLocks noChangeAspect="1"/>
          </p:cNvGraphicFramePr>
          <p:nvPr/>
        </p:nvGraphicFramePr>
        <p:xfrm>
          <a:off x="1385095" y="1484313"/>
          <a:ext cx="3006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4" imgW="1651000" imgH="419100" progId="Equation.DSMT4">
                  <p:embed/>
                </p:oleObj>
              </mc:Choice>
              <mc:Fallback>
                <p:oleObj name="Equation" r:id="rId4" imgW="1651000" imgH="4191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095" y="1484313"/>
                        <a:ext cx="30067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3317" name="Объект 4"/>
          <p:cNvGraphicFramePr>
            <a:graphicFrameLocks noChangeAspect="1"/>
          </p:cNvGraphicFramePr>
          <p:nvPr/>
        </p:nvGraphicFramePr>
        <p:xfrm>
          <a:off x="1431131" y="2789238"/>
          <a:ext cx="2266950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Picture" r:id="rId6" imgW="1685544" imgH="2066544" progId="Word.Picture.8">
                  <p:embed/>
                </p:oleObj>
              </mc:Choice>
              <mc:Fallback>
                <p:oleObj name="Picture" r:id="rId6" imgW="1685544" imgH="2066544" progId="Word.Picture.8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1" y="2789238"/>
                        <a:ext cx="2266950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3319" name="Объект 6"/>
          <p:cNvGraphicFramePr>
            <a:graphicFrameLocks noChangeAspect="1"/>
          </p:cNvGraphicFramePr>
          <p:nvPr/>
        </p:nvGraphicFramePr>
        <p:xfrm>
          <a:off x="5660232" y="3014663"/>
          <a:ext cx="3616325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Picture" r:id="rId8" imgW="2618440" imgH="1732948" progId="Word.Picture.8">
                  <p:embed/>
                </p:oleObj>
              </mc:Choice>
              <mc:Fallback>
                <p:oleObj name="Picture" r:id="rId8" imgW="2618440" imgH="1732948" progId="Word.Picture.8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232" y="3014663"/>
                        <a:ext cx="3616325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3321" name="Объект 8"/>
          <p:cNvGraphicFramePr>
            <a:graphicFrameLocks noChangeAspect="1"/>
          </p:cNvGraphicFramePr>
          <p:nvPr/>
        </p:nvGraphicFramePr>
        <p:xfrm>
          <a:off x="4856957" y="2024063"/>
          <a:ext cx="44688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10" imgW="2070100" imgH="419100" progId="Equation.DSMT4">
                  <p:embed/>
                </p:oleObj>
              </mc:Choice>
              <mc:Fallback>
                <p:oleObj name="Equation" r:id="rId10" imgW="2070100" imgH="4191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957" y="2024063"/>
                        <a:ext cx="44688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3323" name="Объект 10"/>
          <p:cNvGraphicFramePr>
            <a:graphicFrameLocks noChangeAspect="1"/>
          </p:cNvGraphicFramePr>
          <p:nvPr/>
        </p:nvGraphicFramePr>
        <p:xfrm>
          <a:off x="1431132" y="5805487"/>
          <a:ext cx="17049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12" imgW="1054100" imgH="393700" progId="Equation.DSMT4">
                  <p:embed/>
                </p:oleObj>
              </mc:Choice>
              <mc:Fallback>
                <p:oleObj name="Equation" r:id="rId12" imgW="1054100" imgH="3937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2" y="5805487"/>
                        <a:ext cx="17049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3325" name="Объект 12"/>
          <p:cNvGraphicFramePr>
            <a:graphicFrameLocks noChangeAspect="1"/>
          </p:cNvGraphicFramePr>
          <p:nvPr/>
        </p:nvGraphicFramePr>
        <p:xfrm>
          <a:off x="3815557" y="5805487"/>
          <a:ext cx="1755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14" imgW="1041400" imgH="393700" progId="Equation.DSMT4">
                  <p:embed/>
                </p:oleObj>
              </mc:Choice>
              <mc:Fallback>
                <p:oleObj name="Equation" r:id="rId14" imgW="1041400" imgH="3937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557" y="5805487"/>
                        <a:ext cx="17557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3327" name="Объект 14"/>
          <p:cNvGraphicFramePr>
            <a:graphicFrameLocks noChangeAspect="1"/>
          </p:cNvGraphicFramePr>
          <p:nvPr/>
        </p:nvGraphicFramePr>
        <p:xfrm>
          <a:off x="6246019" y="5759450"/>
          <a:ext cx="16176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16" imgW="927100" imgH="419100" progId="Equation.DSMT4">
                  <p:embed/>
                </p:oleObj>
              </mc:Choice>
              <mc:Fallback>
                <p:oleObj name="Equation" r:id="rId16" imgW="927100" imgH="4191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019" y="5759450"/>
                        <a:ext cx="1617662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Box 1"/>
          <p:cNvSpPr txBox="1">
            <a:spLocks noChangeArrowheads="1"/>
          </p:cNvSpPr>
          <p:nvPr/>
        </p:nvSpPr>
        <p:spPr bwMode="auto">
          <a:xfrm>
            <a:off x="958638" y="862759"/>
            <a:ext cx="7470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>
                <a:solidFill>
                  <a:srgbClr val="0033CC"/>
                </a:solidFill>
              </a:rPr>
              <a:t>Фильтры Чебышёва </a:t>
            </a:r>
            <a:r>
              <a:rPr lang="en-US" altLang="ru-RU" sz="2400" dirty="0">
                <a:solidFill>
                  <a:srgbClr val="0033CC"/>
                </a:solidFill>
              </a:rPr>
              <a:t>I </a:t>
            </a:r>
            <a:r>
              <a:rPr lang="ru-RU" altLang="ru-RU" sz="2400" dirty="0">
                <a:solidFill>
                  <a:srgbClr val="0033CC"/>
                </a:solidFill>
              </a:rPr>
              <a:t>рода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14338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731C2C-9B1F-44CD-B7B1-1D5938CFB819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0551" y="944522"/>
            <a:ext cx="6159245" cy="4946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924845" y="6165850"/>
            <a:ext cx="6931025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Isen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F. DSP for MATLAB™ and LabVIEW™. Volume 3. Digital Filter Design</a:t>
            </a:r>
            <a:endParaRPr lang="ru-RU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1536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6CCBFC1-417A-498C-B6E1-D9133653D81F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0269" y="1079501"/>
            <a:ext cx="6121400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924845" y="6165850"/>
            <a:ext cx="6931025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Isen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F. DSP for MATLAB™ and LabVIEW™. Volume 3. Digital Filter Design</a:t>
            </a:r>
            <a:endParaRPr lang="ru-RU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1638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B75C1D-7807-4BF0-9D1B-ECD277A6EED8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6392" name="Rectangle 1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644" y="1714500"/>
            <a:ext cx="34290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331" y="1695450"/>
            <a:ext cx="29908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639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395" y="3232151"/>
            <a:ext cx="3963987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639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432" y="3275012"/>
            <a:ext cx="3781425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6397" name="TextBox 19"/>
          <p:cNvSpPr txBox="1">
            <a:spLocks noChangeArrowheads="1"/>
          </p:cNvSpPr>
          <p:nvPr/>
        </p:nvSpPr>
        <p:spPr bwMode="auto">
          <a:xfrm>
            <a:off x="1091406" y="899609"/>
            <a:ext cx="7470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>
                <a:solidFill>
                  <a:srgbClr val="0033CC"/>
                </a:solidFill>
              </a:rPr>
              <a:t>Фильтры Чебышёва </a:t>
            </a:r>
            <a:r>
              <a:rPr lang="en-US" altLang="ru-RU" sz="2400" dirty="0">
                <a:solidFill>
                  <a:srgbClr val="0033CC"/>
                </a:solidFill>
              </a:rPr>
              <a:t>II </a:t>
            </a:r>
            <a:r>
              <a:rPr lang="ru-RU" altLang="ru-RU" sz="2400" dirty="0">
                <a:solidFill>
                  <a:srgbClr val="0033CC"/>
                </a:solidFill>
              </a:rPr>
              <a:t>рода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1741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1E1F1CB-874C-4732-97BE-E77AC0C3160B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866273" y="827675"/>
            <a:ext cx="699991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dirty="0">
                <a:solidFill>
                  <a:srgbClr val="990000"/>
                </a:solidFill>
              </a:rPr>
              <a:t>3. </a:t>
            </a:r>
            <a:r>
              <a:rPr lang="ru-RU" altLang="ru-RU" sz="2800" i="1" dirty="0">
                <a:solidFill>
                  <a:srgbClr val="990000"/>
                </a:solidFill>
              </a:rPr>
              <a:t>Эллиптические фильтры </a:t>
            </a:r>
            <a:r>
              <a:rPr lang="ru-RU" altLang="ru-RU" sz="2800" i="1" dirty="0" smtClean="0">
                <a:solidFill>
                  <a:srgbClr val="990000"/>
                </a:solidFill>
              </a:rPr>
              <a:t/>
            </a:r>
            <a:br>
              <a:rPr lang="ru-RU" altLang="ru-RU" sz="2800" i="1" dirty="0" smtClean="0">
                <a:solidFill>
                  <a:srgbClr val="990000"/>
                </a:solidFill>
              </a:rPr>
            </a:br>
            <a:r>
              <a:rPr lang="ru-RU" altLang="ru-RU" sz="2800" i="1" dirty="0" smtClean="0">
                <a:solidFill>
                  <a:srgbClr val="990000"/>
                </a:solidFill>
              </a:rPr>
              <a:t>(</a:t>
            </a:r>
            <a:r>
              <a:rPr lang="ru-RU" altLang="ru-RU" sz="2800" i="1" dirty="0">
                <a:solidFill>
                  <a:srgbClr val="990000"/>
                </a:solidFill>
              </a:rPr>
              <a:t>фильтры Золотарёва–</a:t>
            </a:r>
            <a:r>
              <a:rPr lang="ru-RU" altLang="ru-RU" sz="2800" i="1" dirty="0" err="1">
                <a:solidFill>
                  <a:srgbClr val="990000"/>
                </a:solidFill>
              </a:rPr>
              <a:t>Кауэра</a:t>
            </a:r>
            <a:r>
              <a:rPr lang="ru-RU" altLang="ru-RU" sz="2800" i="1" dirty="0">
                <a:solidFill>
                  <a:srgbClr val="990000"/>
                </a:solidFill>
              </a:rPr>
              <a:t>)</a:t>
            </a:r>
            <a:endParaRPr lang="ru-RU" altLang="ru-RU" sz="2800" dirty="0">
              <a:solidFill>
                <a:srgbClr val="990000"/>
              </a:solidFill>
            </a:endParaRPr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7413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16122"/>
              </p:ext>
            </p:extLst>
          </p:nvPr>
        </p:nvGraphicFramePr>
        <p:xfrm>
          <a:off x="2195556" y="1741211"/>
          <a:ext cx="3874606" cy="96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4" imgW="1676400" imgH="419100" progId="Equation.DSMT4">
                  <p:embed/>
                </p:oleObj>
              </mc:Choice>
              <mc:Fallback>
                <p:oleObj name="Equation" r:id="rId4" imgW="1676400" imgH="4191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56" y="1741211"/>
                        <a:ext cx="3874606" cy="968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7415" name="Объект 6"/>
          <p:cNvGraphicFramePr>
            <a:graphicFrameLocks noChangeAspect="1"/>
          </p:cNvGraphicFramePr>
          <p:nvPr/>
        </p:nvGraphicFramePr>
        <p:xfrm>
          <a:off x="2015332" y="2835275"/>
          <a:ext cx="7524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6" imgW="368140" imgH="203112" progId="Equation.DSMT4">
                  <p:embed/>
                </p:oleObj>
              </mc:Choice>
              <mc:Fallback>
                <p:oleObj name="Equation" r:id="rId6" imgW="368140" imgH="203112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332" y="2835275"/>
                        <a:ext cx="7524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7"/>
          <p:cNvSpPr txBox="1">
            <a:spLocks noChangeArrowheads="1"/>
          </p:cNvSpPr>
          <p:nvPr/>
        </p:nvSpPr>
        <p:spPr bwMode="auto">
          <a:xfrm>
            <a:off x="2915444" y="2879726"/>
            <a:ext cx="5175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- эллиптическая функция Якоби</a:t>
            </a:r>
          </a:p>
        </p:txBody>
      </p:sp>
      <p:pic>
        <p:nvPicPr>
          <p:cNvPr id="17417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670" y="3914775"/>
            <a:ext cx="3781425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7418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394" y="3878262"/>
            <a:ext cx="3922712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7419" name="TextBox 8"/>
          <p:cNvSpPr txBox="1">
            <a:spLocks noChangeArrowheads="1"/>
          </p:cNvSpPr>
          <p:nvPr/>
        </p:nvSpPr>
        <p:spPr bwMode="auto">
          <a:xfrm>
            <a:off x="1385094" y="3419476"/>
            <a:ext cx="7740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rgbClr val="D60093"/>
                </a:solidFill>
              </a:rPr>
              <a:t>Фильтр Чебышёва 4 порядка           Эллиптический фильтр 4 порядка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18434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D9355B-B714-4BC7-A6A9-62768297488C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0112" y="829469"/>
            <a:ext cx="8676264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ru-RU" sz="2800" dirty="0">
                <a:solidFill>
                  <a:srgbClr val="0033CC"/>
                </a:solidFill>
                <a:latin typeface="Arial" charset="0"/>
              </a:rPr>
              <a:t>4. </a:t>
            </a:r>
            <a:r>
              <a:rPr lang="ru-RU" sz="2800" i="1" dirty="0">
                <a:solidFill>
                  <a:srgbClr val="0033CC"/>
                </a:solidFill>
                <a:latin typeface="Arial" charset="0"/>
              </a:rPr>
              <a:t>Фильтры Бесселя</a:t>
            </a:r>
          </a:p>
          <a:p>
            <a:pPr eaLnBrk="1" hangingPunct="1">
              <a:defRPr/>
            </a:pPr>
            <a:r>
              <a:rPr lang="ru-RU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</a:rPr>
              <a:t>имеют максимально плоскую характеристику групповой задержки (ср. фильтры </a:t>
            </a:r>
            <a:r>
              <a:rPr lang="ru-RU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</a:rPr>
              <a:t>Баттерворта</a:t>
            </a:r>
            <a:r>
              <a:rPr lang="ru-RU" sz="2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</a:rPr>
              <a:t>).</a:t>
            </a:r>
            <a:endParaRPr lang="en-US" sz="2800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</a:endParaRPr>
          </a:p>
          <a:p>
            <a:pPr eaLnBrk="1" hangingPunct="1">
              <a:defRPr/>
            </a:pPr>
            <a:r>
              <a:rPr lang="ru-RU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</a:rPr>
              <a:t>Характеристика групповой задержки – производная ФЧХ.</a:t>
            </a:r>
          </a:p>
          <a:p>
            <a:pPr eaLnBrk="1" hangingPunct="1">
              <a:defRPr/>
            </a:pPr>
            <a:r>
              <a:rPr lang="ru-RU" sz="2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</a:rPr>
              <a:t>Передаточная </a:t>
            </a:r>
            <a:r>
              <a:rPr lang="ru-RU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</a:rPr>
              <a:t>функция ФБ имеет вид </a:t>
            </a:r>
          </a:p>
          <a:p>
            <a:pPr eaLnBrk="1" hangingPunct="1">
              <a:defRPr/>
            </a:pPr>
            <a:endParaRPr lang="ru-RU" sz="2800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</a:endParaRPr>
          </a:p>
        </p:txBody>
      </p:sp>
      <p:pic>
        <p:nvPicPr>
          <p:cNvPr id="1843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0691" y="3425894"/>
            <a:ext cx="3516561" cy="765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843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671" y="5006677"/>
            <a:ext cx="2944812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8438" name="TextBox 1"/>
          <p:cNvSpPr txBox="1">
            <a:spLocks noChangeArrowheads="1"/>
          </p:cNvSpPr>
          <p:nvPr/>
        </p:nvSpPr>
        <p:spPr bwMode="auto">
          <a:xfrm>
            <a:off x="1531145" y="4545012"/>
            <a:ext cx="7335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где            </a:t>
            </a:r>
            <a:r>
              <a:rPr lang="ru-RU" altLang="ru-RU" sz="2400" dirty="0" smtClean="0"/>
              <a:t>- </a:t>
            </a:r>
            <a:r>
              <a:rPr lang="ru-RU" altLang="ru-RU" sz="2400" dirty="0"/>
              <a:t>полином Бесселя степени </a:t>
            </a:r>
            <a:r>
              <a:rPr lang="en-US" altLang="ru-RU" sz="2400" dirty="0"/>
              <a:t>n, </a:t>
            </a:r>
            <a:r>
              <a:rPr lang="ru-RU" altLang="ru-RU" sz="2400" dirty="0"/>
              <a:t>  </a:t>
            </a:r>
          </a:p>
        </p:txBody>
      </p:sp>
      <p:pic>
        <p:nvPicPr>
          <p:cNvPr id="1843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3131" y="4470400"/>
            <a:ext cx="7556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8440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3104" y="4545013"/>
            <a:ext cx="1613281" cy="483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8441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6039691"/>
            <a:ext cx="5549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19458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3D6DEA-0F77-4096-9737-2DEC3DC137FE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1268" name="Прямоугольник 3"/>
          <p:cNvSpPr>
            <a:spLocks noChangeArrowheads="1"/>
          </p:cNvSpPr>
          <p:nvPr/>
        </p:nvSpPr>
        <p:spPr bwMode="auto">
          <a:xfrm>
            <a:off x="1880394" y="4949826"/>
            <a:ext cx="7561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1400" dirty="0">
                <a:solidFill>
                  <a:schemeClr val="bg1">
                    <a:lumMod val="50000"/>
                  </a:schemeClr>
                </a:solidFill>
              </a:rPr>
              <a:t>©</a:t>
            </a:r>
            <a:r>
              <a:rPr lang="ru-RU" altLang="ru-RU" sz="1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ru-RU" sz="1400" dirty="0">
                <a:solidFill>
                  <a:schemeClr val="bg1">
                    <a:lumMod val="50000"/>
                  </a:schemeClr>
                </a:solidFill>
              </a:rPr>
              <a:t>Dietrich </a:t>
            </a:r>
            <a:r>
              <a:rPr lang="en-US" altLang="ru-RU" sz="1400" dirty="0" err="1">
                <a:solidFill>
                  <a:schemeClr val="bg1">
                    <a:lumMod val="50000"/>
                  </a:schemeClr>
                </a:solidFill>
              </a:rPr>
              <a:t>Schlichthärle</a:t>
            </a:r>
            <a:r>
              <a:rPr lang="ru-RU" altLang="ru-RU" sz="14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altLang="ru-RU" sz="1400" dirty="0">
                <a:solidFill>
                  <a:schemeClr val="bg1">
                    <a:lumMod val="50000"/>
                  </a:schemeClr>
                </a:solidFill>
              </a:rPr>
              <a:t>Digital Filters</a:t>
            </a:r>
            <a:r>
              <a:rPr lang="ru-RU" altLang="ru-RU" sz="1400" dirty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ru-RU" sz="1400" dirty="0">
                <a:solidFill>
                  <a:schemeClr val="bg1">
                    <a:lumMod val="50000"/>
                  </a:schemeClr>
                </a:solidFill>
              </a:rPr>
              <a:t>Basics and Design</a:t>
            </a:r>
            <a:r>
              <a:rPr lang="ru-RU" altLang="ru-RU" sz="1400" dirty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ru-RU" sz="1400" dirty="0">
                <a:solidFill>
                  <a:schemeClr val="bg1">
                    <a:lumMod val="50000"/>
                  </a:schemeClr>
                </a:solidFill>
              </a:rPr>
              <a:t>Second Edition</a:t>
            </a:r>
            <a:r>
              <a:rPr lang="ru-RU" altLang="ru-RU" sz="1400" dirty="0">
                <a:solidFill>
                  <a:schemeClr val="bg1">
                    <a:lumMod val="50000"/>
                  </a:schemeClr>
                </a:solidFill>
              </a:rPr>
              <a:t>, 2011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527" y="1845584"/>
            <a:ext cx="4049712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92" y="1828440"/>
            <a:ext cx="4005262" cy="270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9462" name="Прямоугольник 1"/>
          <p:cNvSpPr>
            <a:spLocks noChangeArrowheads="1"/>
          </p:cNvSpPr>
          <p:nvPr/>
        </p:nvSpPr>
        <p:spPr bwMode="auto">
          <a:xfrm>
            <a:off x="1160932" y="5380365"/>
            <a:ext cx="841544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И импульсная, и </a:t>
            </a:r>
            <a:r>
              <a:rPr lang="ru-RU" altLang="ru-RU" sz="2400" dirty="0" smtClean="0"/>
              <a:t>амплитудно-частотная </a:t>
            </a:r>
            <a:r>
              <a:rPr lang="ru-RU" altLang="ru-RU" sz="2400" dirty="0"/>
              <a:t>характеристики стремятся к гауссовой кривой по мере увеличения порядка фильтра (</a:t>
            </a:r>
            <a:r>
              <a:rPr lang="ru-RU" altLang="ru-RU" sz="2400" dirty="0" err="1"/>
              <a:t>Рабинер</a:t>
            </a:r>
            <a:r>
              <a:rPr lang="ru-RU" altLang="ru-RU" sz="2400" dirty="0"/>
              <a:t>, </a:t>
            </a:r>
            <a:r>
              <a:rPr lang="ru-RU" altLang="ru-RU" sz="2400" dirty="0" err="1"/>
              <a:t>Гоулд</a:t>
            </a:r>
            <a:r>
              <a:rPr lang="ru-RU" altLang="ru-RU" sz="2400" dirty="0"/>
              <a:t>. ТПЦОС 1978).</a:t>
            </a:r>
          </a:p>
        </p:txBody>
      </p:sp>
      <p:sp>
        <p:nvSpPr>
          <p:cNvPr id="19463" name="TextBox 3"/>
          <p:cNvSpPr txBox="1">
            <a:spLocks noChangeArrowheads="1"/>
          </p:cNvSpPr>
          <p:nvPr/>
        </p:nvSpPr>
        <p:spPr bwMode="auto">
          <a:xfrm>
            <a:off x="8360570" y="2159000"/>
            <a:ext cx="10810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200"/>
              <a:t>Частота среза зависит от порядка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980421" y="826219"/>
            <a:ext cx="91975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ru-RU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</a:rPr>
              <a:t>Характеристика групповой задержки</a:t>
            </a:r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</a:rPr>
              <a:t> </a:t>
            </a:r>
            <a:r>
              <a:rPr lang="ru-RU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</a:rPr>
              <a:t>и АЧХ фильтров Бесселя </a:t>
            </a:r>
          </a:p>
          <a:p>
            <a:pPr eaLnBrk="1" hangingPunct="1">
              <a:defRPr/>
            </a:pPr>
            <a:r>
              <a:rPr lang="ru-RU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</a:rPr>
              <a:t>различных порядков  имеют вид</a:t>
            </a:r>
            <a:endParaRPr lang="ru-RU" sz="2400" dirty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2048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860307-B9F3-49FE-9D9A-05A5DB0ED450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2048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941" y="1483601"/>
            <a:ext cx="3736975" cy="2554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431" y="1483601"/>
            <a:ext cx="3509963" cy="246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2048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207" y="4213350"/>
            <a:ext cx="3635375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2048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41" y="4147103"/>
            <a:ext cx="3546475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20487" name="TextBox 3"/>
          <p:cNvSpPr txBox="1">
            <a:spLocks noChangeArrowheads="1"/>
          </p:cNvSpPr>
          <p:nvPr/>
        </p:nvSpPr>
        <p:spPr bwMode="auto">
          <a:xfrm>
            <a:off x="935367" y="731979"/>
            <a:ext cx="8191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Для сравнения – фильтры 4 порядк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75676" y="1298935"/>
            <a:ext cx="1529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Баттерворта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275676" y="4045909"/>
            <a:ext cx="1755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Бесселя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7662466" y="1365224"/>
            <a:ext cx="1638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Чебышёва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662466" y="4389418"/>
            <a:ext cx="1464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Золотарёва-</a:t>
            </a:r>
            <a:r>
              <a:rPr lang="ru-RU" dirty="0" err="1" smtClean="0"/>
              <a:t>Кауэра</a:t>
            </a:r>
            <a:endParaRPr lang="ru-RU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Прямоугольник 28"/>
          <p:cNvSpPr/>
          <p:nvPr/>
        </p:nvSpPr>
        <p:spPr>
          <a:xfrm>
            <a:off x="530372" y="1169547"/>
            <a:ext cx="9626850" cy="57156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2150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A2AE56-E66B-4EF9-92C7-3E2746AD4C1C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890411" y="1339096"/>
            <a:ext cx="909100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 smtClean="0"/>
              <a:t>Позволяют </a:t>
            </a:r>
            <a:r>
              <a:rPr lang="ru-RU" altLang="ru-RU" sz="2000" dirty="0"/>
              <a:t>получить фильтр заданного вида из имеющегося фильтра нижних часто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31131" y="2205037"/>
            <a:ext cx="20701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ФНЧ – ФНЧ </a:t>
            </a:r>
          </a:p>
        </p:txBody>
      </p:sp>
      <p:sp>
        <p:nvSpPr>
          <p:cNvPr id="21509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1510" name="Объект 5"/>
          <p:cNvGraphicFramePr>
            <a:graphicFrameLocks noChangeAspect="1"/>
          </p:cNvGraphicFramePr>
          <p:nvPr/>
        </p:nvGraphicFramePr>
        <p:xfrm>
          <a:off x="3950495" y="2205038"/>
          <a:ext cx="10810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4" imgW="558558" imgH="203112" progId="Equation.DSMT4">
                  <p:embed/>
                </p:oleObj>
              </mc:Choice>
              <mc:Fallback>
                <p:oleObj name="Equation" r:id="rId4" imgW="558558" imgH="203112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495" y="2205038"/>
                        <a:ext cx="10810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Box 6"/>
          <p:cNvSpPr txBox="1">
            <a:spLocks noChangeArrowheads="1"/>
          </p:cNvSpPr>
          <p:nvPr/>
        </p:nvSpPr>
        <p:spPr bwMode="auto">
          <a:xfrm>
            <a:off x="1566070" y="2744788"/>
            <a:ext cx="73802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подстановка даёт                                          - КЧХ ФНЧ с друго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граничной частотой </a:t>
            </a:r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1513" name="Объект 8"/>
          <p:cNvGraphicFramePr>
            <a:graphicFrameLocks noChangeAspect="1"/>
          </p:cNvGraphicFramePr>
          <p:nvPr/>
        </p:nvGraphicFramePr>
        <p:xfrm>
          <a:off x="3815556" y="2700338"/>
          <a:ext cx="21732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6" imgW="1104900" imgH="228600" progId="Equation.DSMT4">
                  <p:embed/>
                </p:oleObj>
              </mc:Choice>
              <mc:Fallback>
                <p:oleObj name="Equation" r:id="rId6" imgW="1104900" imgH="228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556" y="2700338"/>
                        <a:ext cx="21732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1515" name="Объект 10"/>
          <p:cNvGraphicFramePr>
            <a:graphicFrameLocks noChangeAspect="1"/>
          </p:cNvGraphicFramePr>
          <p:nvPr/>
        </p:nvGraphicFramePr>
        <p:xfrm>
          <a:off x="4175919" y="3276600"/>
          <a:ext cx="11731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919" y="3276600"/>
                        <a:ext cx="11731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8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1517" name="Объект 12"/>
          <p:cNvGraphicFramePr>
            <a:graphicFrameLocks noChangeAspect="1"/>
          </p:cNvGraphicFramePr>
          <p:nvPr/>
        </p:nvGraphicFramePr>
        <p:xfrm>
          <a:off x="6020594" y="2205038"/>
          <a:ext cx="9001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594" y="2205038"/>
                        <a:ext cx="9001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66069" y="3914776"/>
            <a:ext cx="20701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ФНЧ – ФВЧ </a:t>
            </a:r>
          </a:p>
        </p:txBody>
      </p:sp>
      <p:sp>
        <p:nvSpPr>
          <p:cNvPr id="21519" name="Rectangle 10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1520" name="Объект 15"/>
          <p:cNvGraphicFramePr>
            <a:graphicFrameLocks noChangeAspect="1"/>
          </p:cNvGraphicFramePr>
          <p:nvPr/>
        </p:nvGraphicFramePr>
        <p:xfrm>
          <a:off x="3320257" y="3849688"/>
          <a:ext cx="1012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12" imgW="533400" imgH="228600" progId="Equation.DSMT4">
                  <p:embed/>
                </p:oleObj>
              </mc:Choice>
              <mc:Fallback>
                <p:oleObj name="Equation" r:id="rId12" imgW="533400" imgH="2286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257" y="3849688"/>
                        <a:ext cx="10128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Rectangle 1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1522" name="Объект 17"/>
          <p:cNvGraphicFramePr>
            <a:graphicFrameLocks noChangeAspect="1"/>
          </p:cNvGraphicFramePr>
          <p:nvPr/>
        </p:nvGraphicFramePr>
        <p:xfrm>
          <a:off x="4782344" y="3902075"/>
          <a:ext cx="12382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14" imgW="673100" imgH="228600" progId="Equation.DSMT4">
                  <p:embed/>
                </p:oleObj>
              </mc:Choice>
              <mc:Fallback>
                <p:oleObj name="Equation" r:id="rId14" imgW="673100" imgH="2286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344" y="3902075"/>
                        <a:ext cx="12382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78769" y="4754562"/>
            <a:ext cx="20701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ФНЧ – ПФ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78769" y="5849937"/>
            <a:ext cx="20701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ФНЧ – РФ </a:t>
            </a:r>
          </a:p>
        </p:txBody>
      </p:sp>
      <p:sp>
        <p:nvSpPr>
          <p:cNvPr id="21525" name="Rectangle 1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1526" name="Объект 22"/>
          <p:cNvGraphicFramePr>
            <a:graphicFrameLocks noChangeAspect="1"/>
          </p:cNvGraphicFramePr>
          <p:nvPr/>
        </p:nvGraphicFramePr>
        <p:xfrm>
          <a:off x="3296444" y="4589462"/>
          <a:ext cx="1644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16" imgW="952500" imgH="482600" progId="Equation.DSMT4">
                  <p:embed/>
                </p:oleObj>
              </mc:Choice>
              <mc:Fallback>
                <p:oleObj name="Equation" r:id="rId16" imgW="952500" imgH="4826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444" y="4589462"/>
                        <a:ext cx="16446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Rectangle 1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1528" name="Объект 24"/>
          <p:cNvGraphicFramePr>
            <a:graphicFrameLocks noChangeAspect="1"/>
          </p:cNvGraphicFramePr>
          <p:nvPr/>
        </p:nvGraphicFramePr>
        <p:xfrm>
          <a:off x="5436394" y="4679951"/>
          <a:ext cx="13954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18" imgW="888614" imgH="431613" progId="Equation.DSMT4">
                  <p:embed/>
                </p:oleObj>
              </mc:Choice>
              <mc:Fallback>
                <p:oleObj name="Equation" r:id="rId18" imgW="888614" imgH="431613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394" y="4679951"/>
                        <a:ext cx="13954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Rectangle 18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1530" name="Объект 26"/>
          <p:cNvGraphicFramePr>
            <a:graphicFrameLocks noChangeAspect="1"/>
          </p:cNvGraphicFramePr>
          <p:nvPr/>
        </p:nvGraphicFramePr>
        <p:xfrm>
          <a:off x="7236620" y="4770437"/>
          <a:ext cx="1349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20" imgW="787400" imgH="241300" progId="Equation.DSMT4">
                  <p:embed/>
                </p:oleObj>
              </mc:Choice>
              <mc:Fallback>
                <p:oleObj name="Equation" r:id="rId20" imgW="787400" imgH="24130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620" y="4770437"/>
                        <a:ext cx="1349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Rectangle 20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1532" name="Объект 28"/>
          <p:cNvGraphicFramePr>
            <a:graphicFrameLocks noChangeAspect="1"/>
          </p:cNvGraphicFramePr>
          <p:nvPr/>
        </p:nvGraphicFramePr>
        <p:xfrm>
          <a:off x="3320257" y="5624513"/>
          <a:ext cx="13255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22" imgW="749300" imgH="482600" progId="Equation.DSMT4">
                  <p:embed/>
                </p:oleObj>
              </mc:Choice>
              <mc:Fallback>
                <p:oleObj name="Equation" r:id="rId22" imgW="749300" imgH="482600" progId="Equation.DSMT4">
                  <p:embed/>
                  <p:pic>
                    <p:nvPicPr>
                      <p:cNvPr id="0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257" y="5624513"/>
                        <a:ext cx="13255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530372" y="209483"/>
            <a:ext cx="9626850" cy="72008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2285883" y="317172"/>
            <a:ext cx="5940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0033CC"/>
                </a:solidFill>
              </a:rPr>
              <a:t>ЧАСТОТНЫЕ ПРЕОБРАЗОВАНИЯ</a:t>
            </a:r>
            <a:endParaRPr lang="ru-RU" sz="2400" b="1" dirty="0">
              <a:solidFill>
                <a:srgbClr val="0033CC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2253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3C77F4-F3D6-464B-97A5-8A34BEC2A0F6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22531" name="Picture 2" descr="http://www.dsplib.ru/content/filters/ch8/ch8_html_2f4ba02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571" y="790717"/>
            <a:ext cx="5124450" cy="552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2"/>
          <p:cNvSpPr txBox="1">
            <a:spLocks noChangeArrowheads="1"/>
          </p:cNvSpPr>
          <p:nvPr/>
        </p:nvSpPr>
        <p:spPr bwMode="auto">
          <a:xfrm>
            <a:off x="1745506" y="6318392"/>
            <a:ext cx="6840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hlinkClick r:id="rId4"/>
              </a:rPr>
              <a:t>http://www.dsplib.ru/content/filters/ch8/ch8.html#r1</a:t>
            </a:r>
            <a:endParaRPr lang="ru-RU" altLang="ru-RU" sz="18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75376" y="584483"/>
            <a:ext cx="9581845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512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202C2A-0CC2-491D-B1F6-20EFD4C6ECEE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800401" y="944522"/>
            <a:ext cx="8820979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dirty="0"/>
              <a:t>Фильтры с бесконечной ИХ описываются передаточной функцией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dirty="0"/>
              <a:t>при условии, что хотя бы один корень знаменателя отличается от корней числителя, иначе после сокращения ПФ имеет вид полинома, что соответствует КИХ.</a:t>
            </a:r>
          </a:p>
        </p:txBody>
      </p:sp>
      <p:graphicFrame>
        <p:nvGraphicFramePr>
          <p:cNvPr id="5124" name="Объект 3"/>
          <p:cNvGraphicFramePr>
            <a:graphicFrameLocks noChangeAspect="1"/>
          </p:cNvGraphicFramePr>
          <p:nvPr/>
        </p:nvGraphicFramePr>
        <p:xfrm>
          <a:off x="1920081" y="2195512"/>
          <a:ext cx="5811838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5308600" imgH="1816100" progId="Equation.DSMT4">
                  <p:embed/>
                </p:oleObj>
              </mc:Choice>
              <mc:Fallback>
                <p:oleObj name="Equation" r:id="rId4" imgW="5308600" imgH="18161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081" y="2195512"/>
                        <a:ext cx="5811838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23554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FCB38B-4764-4497-B252-11B1E06E7CD4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23555" name="Picture 2" descr="http://www.dsplib.ru/content/filters/ch8/ch8_html_1b891d9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506" y="900113"/>
            <a:ext cx="5500688" cy="595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2"/>
          <p:cNvSpPr txBox="1">
            <a:spLocks noChangeArrowheads="1"/>
          </p:cNvSpPr>
          <p:nvPr/>
        </p:nvSpPr>
        <p:spPr bwMode="auto">
          <a:xfrm>
            <a:off x="2015536" y="6485001"/>
            <a:ext cx="6391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hlinkClick r:id="rId4"/>
              </a:rPr>
              <a:t>http://www.dsplib.ru/content/filters/ch8/ch8.html#r1</a:t>
            </a:r>
            <a:endParaRPr lang="ru-RU" altLang="ru-RU" sz="18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угольник 20"/>
          <p:cNvSpPr/>
          <p:nvPr/>
        </p:nvSpPr>
        <p:spPr>
          <a:xfrm>
            <a:off x="530372" y="209483"/>
            <a:ext cx="9626850" cy="72008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530372" y="1169547"/>
            <a:ext cx="9626850" cy="57156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24578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899303-AB2F-4A68-B7DC-25812BD23E05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2488683" y="342892"/>
            <a:ext cx="54906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b="1" dirty="0">
                <a:solidFill>
                  <a:srgbClr val="0033CC"/>
                </a:solidFill>
              </a:rPr>
              <a:t>АНАЛОГО-ЦИФРОВАЯ ТРАНСФОРМАЦИ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06528" y="1332974"/>
            <a:ext cx="893987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ru-RU" sz="2400" dirty="0">
                <a:latin typeface="Arial" charset="0"/>
              </a:rPr>
              <a:t>1. </a:t>
            </a:r>
            <a:r>
              <a:rPr lang="ru-RU" sz="2400" dirty="0">
                <a:solidFill>
                  <a:srgbClr val="A50021"/>
                </a:solidFill>
                <a:latin typeface="Arial" charset="0"/>
              </a:rPr>
              <a:t>Метод инвариантности импульсной характеристики </a:t>
            </a:r>
            <a:r>
              <a:rPr lang="ru-RU" sz="2400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(метод импульсной инвариантности)</a:t>
            </a:r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4582" name="Объект 5"/>
          <p:cNvGraphicFramePr>
            <a:graphicFrameLocks noChangeAspect="1"/>
          </p:cNvGraphicFramePr>
          <p:nvPr/>
        </p:nvGraphicFramePr>
        <p:xfrm>
          <a:off x="2690019" y="2700337"/>
          <a:ext cx="35941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4" imgW="1345616" imgH="215806" progId="Equation.DSMT4">
                  <p:embed/>
                </p:oleObj>
              </mc:Choice>
              <mc:Fallback>
                <p:oleObj name="Equation" r:id="rId4" imgW="1345616" imgH="215806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019" y="2700337"/>
                        <a:ext cx="35941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7539"/>
              </p:ext>
            </p:extLst>
          </p:nvPr>
        </p:nvGraphicFramePr>
        <p:xfrm>
          <a:off x="1757362" y="2245727"/>
          <a:ext cx="1147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6" imgW="647700" imgH="241300" progId="Equation.DSMT4">
                  <p:embed/>
                </p:oleObj>
              </mc:Choice>
              <mc:Fallback>
                <p:oleObj name="Equation" r:id="rId6" imgW="647700" imgH="2413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2" y="2245727"/>
                        <a:ext cx="1147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3028012" y="2256046"/>
            <a:ext cx="4906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/>
              <a:t>- связь аналоговой и цифровой частот</a:t>
            </a:r>
          </a:p>
        </p:txBody>
      </p:sp>
      <p:sp>
        <p:nvSpPr>
          <p:cNvPr id="24585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4586" name="Объект 9"/>
          <p:cNvGraphicFramePr>
            <a:graphicFrameLocks noChangeAspect="1"/>
          </p:cNvGraphicFramePr>
          <p:nvPr/>
        </p:nvGraphicFramePr>
        <p:xfrm>
          <a:off x="6155531" y="3284538"/>
          <a:ext cx="15636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8" imgW="647138" imgH="406048" progId="Equation.DSMT4">
                  <p:embed/>
                </p:oleObj>
              </mc:Choice>
              <mc:Fallback>
                <p:oleObj name="Equation" r:id="rId8" imgW="647138" imgH="406048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31" y="3284538"/>
                        <a:ext cx="15636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4588" name="Объект 11"/>
          <p:cNvGraphicFramePr>
            <a:graphicFrameLocks noChangeAspect="1"/>
          </p:cNvGraphicFramePr>
          <p:nvPr/>
        </p:nvGraphicFramePr>
        <p:xfrm>
          <a:off x="2331244" y="3417888"/>
          <a:ext cx="14097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10" imgW="495515" imgH="215994" progId="Equation.DSMT4">
                  <p:embed/>
                </p:oleObj>
              </mc:Choice>
              <mc:Fallback>
                <p:oleObj name="Equation" r:id="rId10" imgW="495515" imgH="215994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244" y="3417888"/>
                        <a:ext cx="14097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Двойная стрелка влево/вправо 12"/>
          <p:cNvSpPr/>
          <p:nvPr/>
        </p:nvSpPr>
        <p:spPr>
          <a:xfrm>
            <a:off x="4167982" y="3735387"/>
            <a:ext cx="1260475" cy="17938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4590" name="Rectangle 8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4591" name="TextBox 15"/>
          <p:cNvSpPr txBox="1">
            <a:spLocks noChangeArrowheads="1"/>
          </p:cNvSpPr>
          <p:nvPr/>
        </p:nvSpPr>
        <p:spPr bwMode="auto">
          <a:xfrm>
            <a:off x="1654970" y="4365626"/>
            <a:ext cx="73818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Заметим: </a:t>
            </a:r>
            <a:r>
              <a:rPr lang="ru-RU" altLang="ru-RU" sz="2000" i="1" dirty="0"/>
              <a:t>изменение</a:t>
            </a:r>
            <a:r>
              <a:rPr lang="ru-RU" altLang="ru-RU" sz="2000" dirty="0"/>
              <a:t> </a:t>
            </a:r>
            <a:r>
              <a:rPr lang="en-US" altLang="ru-RU" sz="2000" i="1" dirty="0"/>
              <a:t>p </a:t>
            </a:r>
            <a:r>
              <a:rPr lang="ru-RU" altLang="ru-RU" sz="2000" i="1" dirty="0"/>
              <a:t>на                никак не влияет на </a:t>
            </a:r>
            <a:r>
              <a:rPr lang="en-US" altLang="ru-RU" sz="2000" i="1" dirty="0"/>
              <a:t>z</a:t>
            </a:r>
            <a:r>
              <a:rPr lang="ru-RU" altLang="ru-RU" sz="2000" i="1" dirty="0"/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i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i="1" dirty="0"/>
              <a:t>Множество точек </a:t>
            </a:r>
            <a:r>
              <a:rPr lang="en-US" altLang="ru-RU" sz="2000" i="1" dirty="0"/>
              <a:t>p</a:t>
            </a:r>
            <a:r>
              <a:rPr lang="ru-RU" altLang="ru-RU" sz="2000" i="1" dirty="0"/>
              <a:t>-плоскости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i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i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i="1" dirty="0"/>
              <a:t>отображается  на всю   </a:t>
            </a:r>
            <a:r>
              <a:rPr lang="en-US" altLang="ru-RU" sz="2000" i="1" dirty="0"/>
              <a:t>z-</a:t>
            </a:r>
            <a:r>
              <a:rPr lang="ru-RU" altLang="ru-RU" sz="2000" i="1" dirty="0"/>
              <a:t>плоскость</a:t>
            </a:r>
          </a:p>
        </p:txBody>
      </p:sp>
      <p:sp>
        <p:nvSpPr>
          <p:cNvPr id="24592" name="Rectangle 10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4593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77004"/>
              </p:ext>
            </p:extLst>
          </p:nvPr>
        </p:nvGraphicFramePr>
        <p:xfrm>
          <a:off x="4831034" y="4395901"/>
          <a:ext cx="1025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12" imgW="431613" imgH="190417" progId="Equation.DSMT4">
                  <p:embed/>
                </p:oleObj>
              </mc:Choice>
              <mc:Fallback>
                <p:oleObj name="Equation" r:id="rId12" imgW="431613" imgH="190417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034" y="4395901"/>
                        <a:ext cx="10255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Rectangle 1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4595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48174"/>
              </p:ext>
            </p:extLst>
          </p:nvPr>
        </p:nvGraphicFramePr>
        <p:xfrm>
          <a:off x="1659895" y="5381417"/>
          <a:ext cx="45608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14" imgW="2311400" imgH="228600" progId="Equation.DSMT4">
                  <p:embed/>
                </p:oleObj>
              </mc:Choice>
              <mc:Fallback>
                <p:oleObj name="Equation" r:id="rId14" imgW="2311400" imgH="2286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95" y="5381417"/>
                        <a:ext cx="45608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2560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A1AA22-8CDF-478A-8F70-DAF9A4BB6FCE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5607" name="TextBox 15"/>
          <p:cNvSpPr txBox="1">
            <a:spLocks noChangeArrowheads="1"/>
          </p:cNvSpPr>
          <p:nvPr/>
        </p:nvSpPr>
        <p:spPr bwMode="auto">
          <a:xfrm>
            <a:off x="1654970" y="809625"/>
            <a:ext cx="73818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i="1" dirty="0"/>
              <a:t>Множество точек </a:t>
            </a:r>
            <a:r>
              <a:rPr lang="en-US" altLang="ru-RU" sz="2400" i="1" dirty="0"/>
              <a:t>p</a:t>
            </a:r>
            <a:r>
              <a:rPr lang="ru-RU" altLang="ru-RU" sz="2400" i="1" dirty="0"/>
              <a:t>-плоскости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 i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 i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i="1" dirty="0"/>
              <a:t>отображается  на всю   </a:t>
            </a:r>
            <a:r>
              <a:rPr lang="en-US" altLang="ru-RU" sz="2400" i="1" dirty="0"/>
              <a:t>z-</a:t>
            </a:r>
            <a:r>
              <a:rPr lang="ru-RU" altLang="ru-RU" sz="2400" i="1" dirty="0"/>
              <a:t>плоскость</a:t>
            </a:r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25609" name="Rectangle 1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561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20997"/>
              </p:ext>
            </p:extLst>
          </p:nvPr>
        </p:nvGraphicFramePr>
        <p:xfrm>
          <a:off x="2690611" y="1304926"/>
          <a:ext cx="45608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4" imgW="2311400" imgH="228600" progId="Equation.DSMT4">
                  <p:embed/>
                </p:oleObj>
              </mc:Choice>
              <mc:Fallback>
                <p:oleObj name="Equation" r:id="rId4" imgW="2311400" imgH="2286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611" y="1304926"/>
                        <a:ext cx="45608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5612" name="Объект 20"/>
          <p:cNvGraphicFramePr>
            <a:graphicFrameLocks noChangeAspect="1"/>
          </p:cNvGraphicFramePr>
          <p:nvPr/>
        </p:nvGraphicFramePr>
        <p:xfrm>
          <a:off x="2526506" y="2249488"/>
          <a:ext cx="5926138" cy="445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Picture" r:id="rId6" imgW="5049012" imgH="3715512" progId="Word.Picture.8">
                  <p:embed/>
                </p:oleObj>
              </mc:Choice>
              <mc:Fallback>
                <p:oleObj name="Picture" r:id="rId6" imgW="5049012" imgH="3715512" progId="Word.Picture.8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138"/>
                      <a:stretch>
                        <a:fillRect/>
                      </a:stretch>
                    </p:blipFill>
                    <p:spPr bwMode="auto">
                      <a:xfrm>
                        <a:off x="2526506" y="2249488"/>
                        <a:ext cx="5926138" cy="445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2662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E29E97-ADDC-47D5-B557-840723294ECE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866272" y="855325"/>
            <a:ext cx="880011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Передаточная функция произвольного аналогового фильтра </a:t>
            </a:r>
            <a:br>
              <a:rPr lang="ru-RU" altLang="ru-RU" sz="2400" dirty="0"/>
            </a:br>
            <a:r>
              <a:rPr lang="ru-RU" altLang="ru-RU" sz="2400" dirty="0"/>
              <a:t>(с сосредоточенными параметрами) имеет вид дробно-рациональ­ной функции комплексного переменного </a:t>
            </a:r>
            <a:r>
              <a:rPr lang="en-US" altLang="ru-RU" sz="2400" i="1" dirty="0"/>
              <a:t>p</a:t>
            </a:r>
            <a:r>
              <a:rPr lang="ru-RU" altLang="ru-RU" sz="2400" dirty="0"/>
              <a:t>. Такая функция может быть представлена в виде суммы дробей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 dirty="0"/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6629" name="Объект 4"/>
          <p:cNvGraphicFramePr>
            <a:graphicFrameLocks noChangeAspect="1"/>
          </p:cNvGraphicFramePr>
          <p:nvPr/>
        </p:nvGraphicFramePr>
        <p:xfrm>
          <a:off x="2466181" y="2384425"/>
          <a:ext cx="26876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4" imgW="1219200" imgH="431800" progId="Equation.DSMT4">
                  <p:embed/>
                </p:oleObj>
              </mc:Choice>
              <mc:Fallback>
                <p:oleObj name="Equation" r:id="rId4" imgW="1219200" imgH="431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181" y="2384425"/>
                        <a:ext cx="26876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6631" name="Объект 6"/>
          <p:cNvGraphicFramePr>
            <a:graphicFrameLocks noChangeAspect="1"/>
          </p:cNvGraphicFramePr>
          <p:nvPr/>
        </p:nvGraphicFramePr>
        <p:xfrm>
          <a:off x="1970881" y="3644900"/>
          <a:ext cx="17097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6" imgW="723900" imgH="228600" progId="Equation.DSMT4">
                  <p:embed/>
                </p:oleObj>
              </mc:Choice>
              <mc:Fallback>
                <p:oleObj name="Equation" r:id="rId6" imgW="723900" imgH="228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881" y="3644900"/>
                        <a:ext cx="17097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Box 7"/>
          <p:cNvSpPr txBox="1">
            <a:spLocks noChangeArrowheads="1"/>
          </p:cNvSpPr>
          <p:nvPr/>
        </p:nvSpPr>
        <p:spPr bwMode="auto">
          <a:xfrm>
            <a:off x="3906044" y="3735387"/>
            <a:ext cx="5760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dirty="0"/>
              <a:t>- </a:t>
            </a:r>
            <a:r>
              <a:rPr lang="ru-RU" altLang="ru-RU" sz="2400" dirty="0"/>
              <a:t>полюсы передаточной функции</a:t>
            </a:r>
          </a:p>
        </p:txBody>
      </p:sp>
      <p:sp>
        <p:nvSpPr>
          <p:cNvPr id="26633" name="TextBox 8"/>
          <p:cNvSpPr txBox="1">
            <a:spLocks noChangeArrowheads="1"/>
          </p:cNvSpPr>
          <p:nvPr/>
        </p:nvSpPr>
        <p:spPr bwMode="auto">
          <a:xfrm>
            <a:off x="1385466" y="4230389"/>
            <a:ext cx="7110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Обратное преобразование Лапласа даёт ИХ</a:t>
            </a:r>
          </a:p>
        </p:txBody>
      </p:sp>
      <p:sp>
        <p:nvSpPr>
          <p:cNvPr id="26634" name="Rectangle 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6635" name="Объект 10"/>
          <p:cNvGraphicFramePr>
            <a:graphicFrameLocks noChangeAspect="1"/>
          </p:cNvGraphicFramePr>
          <p:nvPr/>
        </p:nvGraphicFramePr>
        <p:xfrm>
          <a:off x="2015332" y="4689476"/>
          <a:ext cx="26828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8" imgW="1231366" imgH="431613" progId="Equation.DSMT4">
                  <p:embed/>
                </p:oleObj>
              </mc:Choice>
              <mc:Fallback>
                <p:oleObj name="Equation" r:id="rId8" imgW="1231366" imgH="431613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332" y="4689476"/>
                        <a:ext cx="26828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8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6637" name="Объект 12"/>
          <p:cNvGraphicFramePr>
            <a:graphicFrameLocks noChangeAspect="1"/>
          </p:cNvGraphicFramePr>
          <p:nvPr/>
        </p:nvGraphicFramePr>
        <p:xfrm>
          <a:off x="2059781" y="5792788"/>
          <a:ext cx="5413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10" imgW="279400" imgH="190500" progId="Equation.DSMT4">
                  <p:embed/>
                </p:oleObj>
              </mc:Choice>
              <mc:Fallback>
                <p:oleObj name="Equation" r:id="rId10" imgW="279400" imgH="1905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81" y="5792788"/>
                        <a:ext cx="5413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Box 13"/>
          <p:cNvSpPr txBox="1">
            <a:spLocks noChangeArrowheads="1"/>
          </p:cNvSpPr>
          <p:nvPr/>
        </p:nvSpPr>
        <p:spPr bwMode="auto">
          <a:xfrm>
            <a:off x="2601119" y="5759451"/>
            <a:ext cx="66151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- функция Хэвисайда (для обозначения каузальности)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530372" y="535503"/>
            <a:ext cx="9626850" cy="63496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2765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E04A93-E207-4CBB-A34E-AC65D8A62707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7652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15279"/>
              </p:ext>
            </p:extLst>
          </p:nvPr>
        </p:nvGraphicFramePr>
        <p:xfrm>
          <a:off x="1403873" y="3437492"/>
          <a:ext cx="7877448" cy="119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4" imgW="2819400" imgH="431800" progId="Equation.DSMT4">
                  <p:embed/>
                </p:oleObj>
              </mc:Choice>
              <mc:Fallback>
                <p:oleObj name="Equation" r:id="rId4" imgW="2819400" imgH="43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873" y="3437492"/>
                        <a:ext cx="7877448" cy="1198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08689"/>
              </p:ext>
            </p:extLst>
          </p:nvPr>
        </p:nvGraphicFramePr>
        <p:xfrm>
          <a:off x="2890596" y="1336897"/>
          <a:ext cx="32273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6" imgW="1231366" imgH="431613" progId="Equation.DSMT4">
                  <p:embed/>
                </p:oleObj>
              </mc:Choice>
              <mc:Fallback>
                <p:oleObj name="Equation" r:id="rId6" imgW="1231366" imgH="431613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596" y="1336897"/>
                        <a:ext cx="32273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Box 5"/>
          <p:cNvSpPr txBox="1">
            <a:spLocks noChangeArrowheads="1"/>
          </p:cNvSpPr>
          <p:nvPr/>
        </p:nvSpPr>
        <p:spPr bwMode="auto">
          <a:xfrm>
            <a:off x="948290" y="773632"/>
            <a:ext cx="711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Дискретизация ИХ аналогового фильтра </a:t>
            </a:r>
          </a:p>
        </p:txBody>
      </p:sp>
      <p:sp>
        <p:nvSpPr>
          <p:cNvPr id="27655" name="TextBox 6"/>
          <p:cNvSpPr txBox="1">
            <a:spLocks noChangeArrowheads="1"/>
          </p:cNvSpPr>
          <p:nvPr/>
        </p:nvSpPr>
        <p:spPr bwMode="auto">
          <a:xfrm>
            <a:off x="1610520" y="2835275"/>
            <a:ext cx="77408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с шагом             даёт ИХ дискретного фильтра </a:t>
            </a:r>
          </a:p>
        </p:txBody>
      </p:sp>
      <p:graphicFrame>
        <p:nvGraphicFramePr>
          <p:cNvPr id="27656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96902"/>
              </p:ext>
            </p:extLst>
          </p:nvPr>
        </p:nvGraphicFramePr>
        <p:xfrm>
          <a:off x="3095656" y="2744471"/>
          <a:ext cx="481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8" imgW="203112" imgH="241195" progId="Equation.DSMT4">
                  <p:embed/>
                </p:oleObj>
              </mc:Choice>
              <mc:Fallback>
                <p:oleObj name="Equation" r:id="rId8" imgW="203112" imgH="241195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56" y="2744471"/>
                        <a:ext cx="4810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0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7658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47411"/>
              </p:ext>
            </p:extLst>
          </p:nvPr>
        </p:nvGraphicFramePr>
        <p:xfrm>
          <a:off x="1160441" y="4666334"/>
          <a:ext cx="3284416" cy="67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10" imgW="1155700" imgH="241300" progId="Equation.DSMT4">
                  <p:embed/>
                </p:oleObj>
              </mc:Choice>
              <mc:Fallback>
                <p:oleObj name="Equation" r:id="rId10" imgW="1155700" imgH="2413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41" y="4666334"/>
                        <a:ext cx="3284416" cy="679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7660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76213"/>
              </p:ext>
            </p:extLst>
          </p:nvPr>
        </p:nvGraphicFramePr>
        <p:xfrm>
          <a:off x="3576668" y="5598876"/>
          <a:ext cx="32051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12" imgW="1231366" imgH="444307" progId="Equation.DSMT4">
                  <p:embed/>
                </p:oleObj>
              </mc:Choice>
              <mc:Fallback>
                <p:oleObj name="Equation" r:id="rId12" imgW="1231366" imgH="444307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68" y="5598876"/>
                        <a:ext cx="32051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Box 7"/>
          <p:cNvSpPr txBox="1">
            <a:spLocks noChangeArrowheads="1"/>
          </p:cNvSpPr>
          <p:nvPr/>
        </p:nvSpPr>
        <p:spPr bwMode="auto">
          <a:xfrm>
            <a:off x="4400801" y="4769947"/>
            <a:ext cx="52657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dirty="0"/>
              <a:t>- </a:t>
            </a:r>
            <a:r>
              <a:rPr lang="ru-RU" altLang="ru-RU" sz="2400" dirty="0"/>
              <a:t>полюсы передаточной функции дискретного фильтра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Прямоугольник 41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1115437" y="3045591"/>
            <a:ext cx="2655295" cy="1810165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3175"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5" name="Прямоугольник 44"/>
          <p:cNvSpPr/>
          <p:nvPr/>
        </p:nvSpPr>
        <p:spPr>
          <a:xfrm>
            <a:off x="1115437" y="4859958"/>
            <a:ext cx="2655295" cy="1810165"/>
          </a:xfrm>
          <a:prstGeom prst="rect">
            <a:avLst/>
          </a:prstGeom>
          <a:pattFill prst="wdDnDiag">
            <a:fgClr>
              <a:srgbClr val="93FD9D"/>
            </a:fgClr>
            <a:bgClr>
              <a:schemeClr val="bg1"/>
            </a:bgClr>
          </a:pattFill>
          <a:ln w="3175"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4" name="Прямоугольник 43"/>
          <p:cNvSpPr/>
          <p:nvPr/>
        </p:nvSpPr>
        <p:spPr>
          <a:xfrm>
            <a:off x="1115437" y="1259558"/>
            <a:ext cx="2655295" cy="1810165"/>
          </a:xfrm>
          <a:prstGeom prst="rect">
            <a:avLst/>
          </a:prstGeom>
          <a:pattFill prst="wdDnDiag">
            <a:fgClr>
              <a:srgbClr val="93FD9D"/>
            </a:fgClr>
            <a:bgClr>
              <a:schemeClr val="bg1"/>
            </a:bgClr>
          </a:pattFill>
          <a:ln w="3175"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8683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9D1C8E0-EE97-49E4-99DF-256E764092C1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graphicFrame>
        <p:nvGraphicFramePr>
          <p:cNvPr id="28684" name="Объект 7"/>
          <p:cNvGraphicFramePr>
            <a:graphicFrameLocks noChangeAspect="1"/>
          </p:cNvGraphicFramePr>
          <p:nvPr/>
        </p:nvGraphicFramePr>
        <p:xfrm>
          <a:off x="2601119" y="785812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4" imgW="266584" imgH="228501" progId="Equation.DSMT4">
                  <p:embed/>
                </p:oleObj>
              </mc:Choice>
              <mc:Fallback>
                <p:oleObj name="Equation" r:id="rId4" imgW="266584" imgH="228501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119" y="785812"/>
                        <a:ext cx="26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5" name="Группа 12"/>
          <p:cNvGrpSpPr>
            <a:grpSpLocks/>
          </p:cNvGrpSpPr>
          <p:nvPr/>
        </p:nvGrpSpPr>
        <p:grpSpPr bwMode="auto">
          <a:xfrm>
            <a:off x="6920707" y="3059113"/>
            <a:ext cx="1800225" cy="1800225"/>
            <a:chOff x="6147175" y="2708920"/>
            <a:chExt cx="1800200" cy="1800200"/>
          </a:xfrm>
        </p:grpSpPr>
        <p:sp>
          <p:nvSpPr>
            <p:cNvPr id="9" name="Овал 8"/>
            <p:cNvSpPr/>
            <p:nvPr/>
          </p:nvSpPr>
          <p:spPr>
            <a:xfrm>
              <a:off x="6282111" y="2888306"/>
              <a:ext cx="1530329" cy="1530329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cxnSp>
          <p:nvCxnSpPr>
            <p:cNvPr id="11" name="Прямая соединительная линия 10"/>
            <p:cNvCxnSpPr/>
            <p:nvPr/>
          </p:nvCxnSpPr>
          <p:spPr>
            <a:xfrm>
              <a:off x="6147175" y="3653470"/>
              <a:ext cx="18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rot="5400000">
              <a:off x="6147175" y="3609020"/>
              <a:ext cx="1800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686" name="Объект 13"/>
          <p:cNvGraphicFramePr>
            <a:graphicFrameLocks noChangeAspect="1"/>
          </p:cNvGraphicFramePr>
          <p:nvPr/>
        </p:nvGraphicFramePr>
        <p:xfrm>
          <a:off x="8684419" y="3775075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6" imgW="469900" imgH="228600" progId="Equation.DSMT4">
                  <p:embed/>
                </p:oleObj>
              </mc:Choice>
              <mc:Fallback>
                <p:oleObj name="Equation" r:id="rId6" imgW="46990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4419" y="3775075"/>
                        <a:ext cx="469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Объект 14"/>
          <p:cNvGraphicFramePr>
            <a:graphicFrameLocks noChangeAspect="1"/>
          </p:cNvGraphicFramePr>
          <p:nvPr/>
        </p:nvGraphicFramePr>
        <p:xfrm>
          <a:off x="7835106" y="2700337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Equation" r:id="rId8" imgW="469900" imgH="228600" progId="Equation.DSMT4">
                  <p:embed/>
                </p:oleObj>
              </mc:Choice>
              <mc:Fallback>
                <p:oleObj name="Equation" r:id="rId8" imgW="469900" imgH="2286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106" y="2700337"/>
                        <a:ext cx="469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>
            <a:off x="1115220" y="3044825"/>
            <a:ext cx="2655887" cy="0"/>
          </a:xfrm>
          <a:prstGeom prst="line">
            <a:avLst/>
          </a:prstGeom>
          <a:ln>
            <a:solidFill>
              <a:schemeClr val="bg2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1115220" y="4856162"/>
            <a:ext cx="2655887" cy="0"/>
          </a:xfrm>
          <a:prstGeom prst="line">
            <a:avLst/>
          </a:prstGeom>
          <a:ln>
            <a:solidFill>
              <a:schemeClr val="bg2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90" name="Объект 21"/>
          <p:cNvGraphicFramePr>
            <a:graphicFrameLocks noChangeAspect="1"/>
          </p:cNvGraphicFramePr>
          <p:nvPr/>
        </p:nvGraphicFramePr>
        <p:xfrm>
          <a:off x="2020094" y="2700337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Equation" r:id="rId10" imgW="431613" imgH="241195" progId="Equation.DSMT4">
                  <p:embed/>
                </p:oleObj>
              </mc:Choice>
              <mc:Fallback>
                <p:oleObj name="Equation" r:id="rId10" imgW="431613" imgH="241195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094" y="2700337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Объект 22"/>
          <p:cNvGraphicFramePr>
            <a:graphicFrameLocks noChangeAspect="1"/>
          </p:cNvGraphicFramePr>
          <p:nvPr/>
        </p:nvGraphicFramePr>
        <p:xfrm>
          <a:off x="1896269" y="4956175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1" name="Equation" r:id="rId12" imgW="533169" imgH="241195" progId="Equation.DSMT4">
                  <p:embed/>
                </p:oleObj>
              </mc:Choice>
              <mc:Fallback>
                <p:oleObj name="Equation" r:id="rId12" imgW="533169" imgH="241195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269" y="4956175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олилиния 23"/>
          <p:cNvSpPr/>
          <p:nvPr/>
        </p:nvSpPr>
        <p:spPr>
          <a:xfrm>
            <a:off x="2442369" y="2014537"/>
            <a:ext cx="4633912" cy="1993900"/>
          </a:xfrm>
          <a:custGeom>
            <a:avLst/>
            <a:gdLst>
              <a:gd name="connsiteX0" fmla="*/ 0 w 4562167"/>
              <a:gd name="connsiteY0" fmla="*/ 1020802 h 1994196"/>
              <a:gd name="connsiteX1" fmla="*/ 2271251 w 4562167"/>
              <a:gd name="connsiteY1" fmla="*/ 27744 h 1994196"/>
              <a:gd name="connsiteX2" fmla="*/ 4562167 w 4562167"/>
              <a:gd name="connsiteY2" fmla="*/ 1994196 h 1994196"/>
              <a:gd name="connsiteX3" fmla="*/ 4562167 w 4562167"/>
              <a:gd name="connsiteY3" fmla="*/ 1994196 h 199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62167" h="1994196">
                <a:moveTo>
                  <a:pt x="0" y="1020802"/>
                </a:moveTo>
                <a:cubicBezTo>
                  <a:pt x="755445" y="443157"/>
                  <a:pt x="1510890" y="-134488"/>
                  <a:pt x="2271251" y="27744"/>
                </a:cubicBezTo>
                <a:cubicBezTo>
                  <a:pt x="3031612" y="189976"/>
                  <a:pt x="4562167" y="1994196"/>
                  <a:pt x="4562167" y="1994196"/>
                </a:cubicBezTo>
                <a:lnTo>
                  <a:pt x="4562167" y="1994196"/>
                </a:lnTo>
              </a:path>
            </a:pathLst>
          </a:custGeom>
          <a:noFill/>
          <a:ln w="6350">
            <a:solidFill>
              <a:schemeClr val="bg2">
                <a:lumMod val="50000"/>
                <a:lumOff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>
            <a:off x="1183481" y="1258887"/>
            <a:ext cx="2654300" cy="0"/>
          </a:xfrm>
          <a:prstGeom prst="line">
            <a:avLst/>
          </a:prstGeom>
          <a:ln>
            <a:solidFill>
              <a:schemeClr val="bg2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1115220" y="2159000"/>
            <a:ext cx="2655887" cy="0"/>
          </a:xfrm>
          <a:prstGeom prst="line">
            <a:avLst/>
          </a:prstGeom>
          <a:ln>
            <a:solidFill>
              <a:schemeClr val="bg2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1115220" y="5759450"/>
            <a:ext cx="2655887" cy="0"/>
          </a:xfrm>
          <a:prstGeom prst="line">
            <a:avLst/>
          </a:prstGeom>
          <a:ln>
            <a:solidFill>
              <a:schemeClr val="bg2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1159670" y="6659562"/>
            <a:ext cx="2655887" cy="0"/>
          </a:xfrm>
          <a:prstGeom prst="line">
            <a:avLst/>
          </a:prstGeom>
          <a:ln>
            <a:solidFill>
              <a:schemeClr val="bg2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97" name="Объект 29"/>
          <p:cNvGraphicFramePr>
            <a:graphicFrameLocks noChangeAspect="1"/>
          </p:cNvGraphicFramePr>
          <p:nvPr/>
        </p:nvGraphicFramePr>
        <p:xfrm>
          <a:off x="1924844" y="1893887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14" imgW="520474" imgH="241195" progId="Equation.DSMT4">
                  <p:embed/>
                </p:oleObj>
              </mc:Choice>
              <mc:Fallback>
                <p:oleObj name="Equation" r:id="rId14" imgW="520474" imgH="241195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844" y="1893887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Объект 30"/>
          <p:cNvGraphicFramePr>
            <a:graphicFrameLocks noChangeAspect="1"/>
          </p:cNvGraphicFramePr>
          <p:nvPr/>
        </p:nvGraphicFramePr>
        <p:xfrm>
          <a:off x="1924844" y="963612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Equation" r:id="rId16" imgW="520474" imgH="241195" progId="Equation.DSMT4">
                  <p:embed/>
                </p:oleObj>
              </mc:Choice>
              <mc:Fallback>
                <p:oleObj name="Equation" r:id="rId16" imgW="520474" imgH="241195" progId="Equation.DSMT4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844" y="963612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Объект 31"/>
          <p:cNvGraphicFramePr>
            <a:graphicFrameLocks noChangeAspect="1"/>
          </p:cNvGraphicFramePr>
          <p:nvPr/>
        </p:nvGraphicFramePr>
        <p:xfrm>
          <a:off x="1835944" y="58547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Equation" r:id="rId18" imgW="622030" imgH="241195" progId="Equation.DSMT4">
                  <p:embed/>
                </p:oleObj>
              </mc:Choice>
              <mc:Fallback>
                <p:oleObj name="Equation" r:id="rId18" imgW="622030" imgH="241195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944" y="5854700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Объект 32"/>
          <p:cNvGraphicFramePr>
            <a:graphicFrameLocks noChangeAspect="1"/>
          </p:cNvGraphicFramePr>
          <p:nvPr/>
        </p:nvGraphicFramePr>
        <p:xfrm>
          <a:off x="1864519" y="675005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" name="Equation" r:id="rId20" imgW="622030" imgH="241195" progId="Equation.DSMT4">
                  <p:embed/>
                </p:oleObj>
              </mc:Choice>
              <mc:Fallback>
                <p:oleObj name="Equation" r:id="rId20" imgW="622030" imgH="241195" progId="Equation.DSMT4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519" y="6750050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олилиния 33"/>
          <p:cNvSpPr/>
          <p:nvPr/>
        </p:nvSpPr>
        <p:spPr>
          <a:xfrm>
            <a:off x="2466182" y="1263650"/>
            <a:ext cx="6124575" cy="2754312"/>
          </a:xfrm>
          <a:custGeom>
            <a:avLst/>
            <a:gdLst>
              <a:gd name="connsiteX0" fmla="*/ 0 w 6076335"/>
              <a:gd name="connsiteY0" fmla="*/ 886319 h 2754448"/>
              <a:gd name="connsiteX1" fmla="*/ 3097161 w 6076335"/>
              <a:gd name="connsiteY1" fmla="*/ 89906 h 2754448"/>
              <a:gd name="connsiteX2" fmla="*/ 6076335 w 6076335"/>
              <a:gd name="connsiteY2" fmla="*/ 2754448 h 2754448"/>
              <a:gd name="connsiteX3" fmla="*/ 6076335 w 6076335"/>
              <a:gd name="connsiteY3" fmla="*/ 2754448 h 2754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76335" h="2754448">
                <a:moveTo>
                  <a:pt x="0" y="886319"/>
                </a:moveTo>
                <a:cubicBezTo>
                  <a:pt x="1042219" y="332435"/>
                  <a:pt x="2084439" y="-221449"/>
                  <a:pt x="3097161" y="89906"/>
                </a:cubicBezTo>
                <a:cubicBezTo>
                  <a:pt x="4109883" y="401261"/>
                  <a:pt x="6076335" y="2754448"/>
                  <a:pt x="6076335" y="2754448"/>
                </a:cubicBezTo>
                <a:lnTo>
                  <a:pt x="6076335" y="2754448"/>
                </a:lnTo>
              </a:path>
            </a:pathLst>
          </a:custGeom>
          <a:noFill/>
          <a:ln w="6350"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5" name="Полилиния 34"/>
          <p:cNvSpPr/>
          <p:nvPr/>
        </p:nvSpPr>
        <p:spPr>
          <a:xfrm>
            <a:off x="2442370" y="4027488"/>
            <a:ext cx="6118225" cy="2587625"/>
          </a:xfrm>
          <a:custGeom>
            <a:avLst/>
            <a:gdLst>
              <a:gd name="connsiteX0" fmla="*/ 0 w 6046838"/>
              <a:gd name="connsiteY0" fmla="*/ 1720645 h 2587168"/>
              <a:gd name="connsiteX1" fmla="*/ 3726425 w 6046838"/>
              <a:gd name="connsiteY1" fmla="*/ 2507225 h 2587168"/>
              <a:gd name="connsiteX2" fmla="*/ 6046838 w 6046838"/>
              <a:gd name="connsiteY2" fmla="*/ 0 h 2587168"/>
              <a:gd name="connsiteX3" fmla="*/ 6046838 w 6046838"/>
              <a:gd name="connsiteY3" fmla="*/ 0 h 2587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46838" h="2587168">
                <a:moveTo>
                  <a:pt x="0" y="1720645"/>
                </a:moveTo>
                <a:cubicBezTo>
                  <a:pt x="1359309" y="2257322"/>
                  <a:pt x="2718619" y="2793999"/>
                  <a:pt x="3726425" y="2507225"/>
                </a:cubicBezTo>
                <a:cubicBezTo>
                  <a:pt x="4734231" y="2220451"/>
                  <a:pt x="6046838" y="0"/>
                  <a:pt x="6046838" y="0"/>
                </a:cubicBezTo>
                <a:lnTo>
                  <a:pt x="6046838" y="0"/>
                </a:lnTo>
              </a:path>
            </a:pathLst>
          </a:custGeom>
          <a:noFill/>
          <a:ln w="6350"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6" name="Полилиния 35"/>
          <p:cNvSpPr/>
          <p:nvPr/>
        </p:nvSpPr>
        <p:spPr>
          <a:xfrm>
            <a:off x="2466182" y="400050"/>
            <a:ext cx="4600575" cy="3617912"/>
          </a:xfrm>
          <a:custGeom>
            <a:avLst/>
            <a:gdLst>
              <a:gd name="connsiteX0" fmla="*/ 0 w 4552335"/>
              <a:gd name="connsiteY0" fmla="*/ 855809 h 3618673"/>
              <a:gd name="connsiteX1" fmla="*/ 2359742 w 4552335"/>
              <a:gd name="connsiteY1" fmla="*/ 167551 h 3618673"/>
              <a:gd name="connsiteX2" fmla="*/ 4552335 w 4552335"/>
              <a:gd name="connsiteY2" fmla="*/ 3618673 h 3618673"/>
              <a:gd name="connsiteX3" fmla="*/ 4552335 w 4552335"/>
              <a:gd name="connsiteY3" fmla="*/ 3618673 h 3618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52335" h="3618673">
                <a:moveTo>
                  <a:pt x="0" y="855809"/>
                </a:moveTo>
                <a:cubicBezTo>
                  <a:pt x="800509" y="281441"/>
                  <a:pt x="1601019" y="-292926"/>
                  <a:pt x="2359742" y="167551"/>
                </a:cubicBezTo>
                <a:cubicBezTo>
                  <a:pt x="3118465" y="628028"/>
                  <a:pt x="4552335" y="3618673"/>
                  <a:pt x="4552335" y="3618673"/>
                </a:cubicBezTo>
                <a:lnTo>
                  <a:pt x="4552335" y="3618673"/>
                </a:lnTo>
              </a:path>
            </a:pathLst>
          </a:custGeom>
          <a:noFill/>
          <a:ln w="6350">
            <a:solidFill>
              <a:srgbClr val="00B0F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7" name="Полилиния 36"/>
          <p:cNvSpPr/>
          <p:nvPr/>
        </p:nvSpPr>
        <p:spPr>
          <a:xfrm>
            <a:off x="2466181" y="4008438"/>
            <a:ext cx="4579938" cy="3044825"/>
          </a:xfrm>
          <a:custGeom>
            <a:avLst/>
            <a:gdLst>
              <a:gd name="connsiteX0" fmla="*/ 0 w 4532671"/>
              <a:gd name="connsiteY0" fmla="*/ 2654710 h 3044040"/>
              <a:gd name="connsiteX1" fmla="*/ 2851355 w 4532671"/>
              <a:gd name="connsiteY1" fmla="*/ 2821858 h 3044040"/>
              <a:gd name="connsiteX2" fmla="*/ 4532671 w 4532671"/>
              <a:gd name="connsiteY2" fmla="*/ 0 h 3044040"/>
              <a:gd name="connsiteX3" fmla="*/ 4532671 w 4532671"/>
              <a:gd name="connsiteY3" fmla="*/ 0 h 3044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32671" h="3044040">
                <a:moveTo>
                  <a:pt x="0" y="2654710"/>
                </a:moveTo>
                <a:cubicBezTo>
                  <a:pt x="1047955" y="2959510"/>
                  <a:pt x="2095910" y="3264310"/>
                  <a:pt x="2851355" y="2821858"/>
                </a:cubicBezTo>
                <a:cubicBezTo>
                  <a:pt x="3606800" y="2379406"/>
                  <a:pt x="4532671" y="0"/>
                  <a:pt x="4532671" y="0"/>
                </a:cubicBezTo>
                <a:lnTo>
                  <a:pt x="4532671" y="0"/>
                </a:lnTo>
              </a:path>
            </a:pathLst>
          </a:custGeom>
          <a:noFill/>
          <a:ln w="6350">
            <a:solidFill>
              <a:srgbClr val="00B0F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28705" name="Объект 38"/>
          <p:cNvGraphicFramePr>
            <a:graphicFrameLocks noChangeAspect="1"/>
          </p:cNvGraphicFramePr>
          <p:nvPr/>
        </p:nvGraphicFramePr>
        <p:xfrm>
          <a:off x="2315369" y="3729037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6" name="Equation" r:id="rId22" imgW="126890" imgH="190335" progId="Equation.DSMT4">
                  <p:embed/>
                </p:oleObj>
              </mc:Choice>
              <mc:Fallback>
                <p:oleObj name="Equation" r:id="rId22" imgW="126890" imgH="190335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69" y="3729037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/>
          <p:cNvCxnSpPr/>
          <p:nvPr/>
        </p:nvCxnSpPr>
        <p:spPr>
          <a:xfrm>
            <a:off x="980281" y="3959225"/>
            <a:ext cx="31511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/>
          <p:cNvCxnSpPr/>
          <p:nvPr/>
        </p:nvCxnSpPr>
        <p:spPr>
          <a:xfrm>
            <a:off x="2466181" y="900112"/>
            <a:ext cx="0" cy="58499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Выгнутая вниз стрелка 39"/>
          <p:cNvSpPr/>
          <p:nvPr/>
        </p:nvSpPr>
        <p:spPr>
          <a:xfrm>
            <a:off x="2059782" y="4410075"/>
            <a:ext cx="5535613" cy="703262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41" name="Выгнутая вверх стрелка 40"/>
          <p:cNvSpPr/>
          <p:nvPr/>
        </p:nvSpPr>
        <p:spPr>
          <a:xfrm>
            <a:off x="3096419" y="2565400"/>
            <a:ext cx="4184650" cy="9001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chemeClr val="tx1"/>
              </a:solidFill>
            </a:endParaRPr>
          </a:p>
        </p:txBody>
      </p:sp>
      <p:graphicFrame>
        <p:nvGraphicFramePr>
          <p:cNvPr id="28710" name="Объект 41"/>
          <p:cNvGraphicFramePr>
            <a:graphicFrameLocks noChangeAspect="1"/>
          </p:cNvGraphicFramePr>
          <p:nvPr/>
        </p:nvGraphicFramePr>
        <p:xfrm>
          <a:off x="7665244" y="4027487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24" imgW="126890" imgH="190335" progId="Equation.DSMT4">
                  <p:embed/>
                </p:oleObj>
              </mc:Choice>
              <mc:Fallback>
                <p:oleObj name="Equation" r:id="rId24" imgW="126890" imgH="190335" progId="Equation.DSMT4">
                  <p:embed/>
                  <p:pic>
                    <p:nvPicPr>
                      <p:cNvPr id="0" name="Объект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244" y="4027487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Объект 42"/>
          <p:cNvGraphicFramePr>
            <a:graphicFrameLocks noChangeAspect="1"/>
          </p:cNvGraphicFramePr>
          <p:nvPr/>
        </p:nvGraphicFramePr>
        <p:xfrm>
          <a:off x="8632031" y="40513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8" name="Equation" r:id="rId26" imgW="101468" imgH="177569" progId="Equation.DSMT4">
                  <p:embed/>
                </p:oleObj>
              </mc:Choice>
              <mc:Fallback>
                <p:oleObj name="Equation" r:id="rId26" imgW="101468" imgH="177569" progId="Equation.DSMT4">
                  <p:embed/>
                  <p:pic>
                    <p:nvPicPr>
                      <p:cNvPr id="0" name="Объект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031" y="40513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олилиния 18"/>
          <p:cNvSpPr/>
          <p:nvPr/>
        </p:nvSpPr>
        <p:spPr>
          <a:xfrm>
            <a:off x="2442369" y="3959226"/>
            <a:ext cx="6157912" cy="2016125"/>
          </a:xfrm>
          <a:custGeom>
            <a:avLst/>
            <a:gdLst>
              <a:gd name="connsiteX0" fmla="*/ 0 w 6086167"/>
              <a:gd name="connsiteY0" fmla="*/ 0 h 2015638"/>
              <a:gd name="connsiteX1" fmla="*/ 3215148 w 6086167"/>
              <a:gd name="connsiteY1" fmla="*/ 2015613 h 2015638"/>
              <a:gd name="connsiteX2" fmla="*/ 6086167 w 6086167"/>
              <a:gd name="connsiteY2" fmla="*/ 49161 h 2015638"/>
              <a:gd name="connsiteX3" fmla="*/ 6086167 w 6086167"/>
              <a:gd name="connsiteY3" fmla="*/ 49161 h 2015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86167" h="2015638">
                <a:moveTo>
                  <a:pt x="0" y="0"/>
                </a:moveTo>
                <a:cubicBezTo>
                  <a:pt x="1100393" y="1003710"/>
                  <a:pt x="2200787" y="2007420"/>
                  <a:pt x="3215148" y="2015613"/>
                </a:cubicBezTo>
                <a:cubicBezTo>
                  <a:pt x="4229509" y="2023806"/>
                  <a:pt x="6086167" y="49161"/>
                  <a:pt x="6086167" y="49161"/>
                </a:cubicBezTo>
                <a:lnTo>
                  <a:pt x="6086167" y="49161"/>
                </a:lnTo>
              </a:path>
            </a:pathLst>
          </a:custGeom>
          <a:noFill/>
          <a:ln w="127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rgbClr val="FF0000"/>
              </a:solidFill>
            </a:endParaRPr>
          </a:p>
        </p:txBody>
      </p:sp>
      <p:sp>
        <p:nvSpPr>
          <p:cNvPr id="25" name="Полилиния 24"/>
          <p:cNvSpPr/>
          <p:nvPr/>
        </p:nvSpPr>
        <p:spPr>
          <a:xfrm>
            <a:off x="2466181" y="4008437"/>
            <a:ext cx="4610100" cy="2209800"/>
          </a:xfrm>
          <a:custGeom>
            <a:avLst/>
            <a:gdLst>
              <a:gd name="connsiteX0" fmla="*/ 0 w 4562167"/>
              <a:gd name="connsiteY0" fmla="*/ 855406 h 2210364"/>
              <a:gd name="connsiteX1" fmla="*/ 2340077 w 4562167"/>
              <a:gd name="connsiteY1" fmla="*/ 2192594 h 2210364"/>
              <a:gd name="connsiteX2" fmla="*/ 4562167 w 4562167"/>
              <a:gd name="connsiteY2" fmla="*/ 0 h 2210364"/>
              <a:gd name="connsiteX3" fmla="*/ 4562167 w 4562167"/>
              <a:gd name="connsiteY3" fmla="*/ 0 h 2210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62167" h="2210364">
                <a:moveTo>
                  <a:pt x="0" y="855406"/>
                </a:moveTo>
                <a:cubicBezTo>
                  <a:pt x="789858" y="1595284"/>
                  <a:pt x="1579716" y="2335162"/>
                  <a:pt x="2340077" y="2192594"/>
                </a:cubicBezTo>
                <a:cubicBezTo>
                  <a:pt x="3100438" y="2050026"/>
                  <a:pt x="4562167" y="0"/>
                  <a:pt x="4562167" y="0"/>
                </a:cubicBezTo>
                <a:lnTo>
                  <a:pt x="4562167" y="0"/>
                </a:lnTo>
              </a:path>
            </a:pathLst>
          </a:custGeom>
          <a:noFill/>
          <a:ln w="6350">
            <a:solidFill>
              <a:schemeClr val="bg2">
                <a:lumMod val="50000"/>
                <a:lumOff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8714" name="TextBox 15"/>
          <p:cNvSpPr txBox="1">
            <a:spLocks noChangeArrowheads="1"/>
          </p:cNvSpPr>
          <p:nvPr/>
        </p:nvSpPr>
        <p:spPr bwMode="auto">
          <a:xfrm>
            <a:off x="6831807" y="706438"/>
            <a:ext cx="2835275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i="1"/>
              <a:t>Левая </a:t>
            </a:r>
            <a:r>
              <a:rPr lang="en-US" altLang="ru-RU" sz="1800" i="1"/>
              <a:t>p-</a:t>
            </a:r>
            <a:r>
              <a:rPr lang="ru-RU" altLang="ru-RU" sz="1800" i="1"/>
              <a:t>полуплоскость отображается  внутрь 1-окружности, значит, устойчивый аналоговый фильтр преобразуется в устойчивый дискретный</a:t>
            </a:r>
          </a:p>
        </p:txBody>
      </p:sp>
      <p:sp>
        <p:nvSpPr>
          <p:cNvPr id="28715" name="TextBox 1"/>
          <p:cNvSpPr txBox="1">
            <a:spLocks noChangeArrowheads="1"/>
          </p:cNvSpPr>
          <p:nvPr/>
        </p:nvSpPr>
        <p:spPr bwMode="auto">
          <a:xfrm>
            <a:off x="7325520" y="5445126"/>
            <a:ext cx="2116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29698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2D00A5-FCAB-488A-98A9-5F4818B6D07A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929161" y="764502"/>
            <a:ext cx="8692219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Очевидно, если КЧХ прототипа не финитна, а это </a:t>
            </a:r>
            <a:r>
              <a:rPr lang="ru-RU" altLang="ru-RU" sz="2400" i="1" dirty="0">
                <a:solidFill>
                  <a:srgbClr val="FF0000"/>
                </a:solidFill>
              </a:rPr>
              <a:t>всегда</a:t>
            </a:r>
            <a:r>
              <a:rPr lang="ru-RU" altLang="ru-RU" sz="2400" i="1" dirty="0"/>
              <a:t> </a:t>
            </a:r>
            <a:r>
              <a:rPr lang="ru-RU" altLang="ru-RU" sz="2400" dirty="0"/>
              <a:t>так для фильтров конечного порядка, то неизбежно наложение (суммирование) «хвостов» сдвинутых копий  и, как следствие, </a:t>
            </a:r>
            <a:r>
              <a:rPr lang="ru-RU" altLang="ru-RU" sz="2400" i="1" dirty="0"/>
              <a:t>искажение </a:t>
            </a:r>
            <a:r>
              <a:rPr lang="ru-RU" altLang="ru-RU" sz="2400" dirty="0"/>
              <a:t>формы получаемой КЧХ дискретного фильтра по отношению к КЧХ фильтра-прототипа. Если наложение пренебрежимо мало, можно считать, что форма АЧХ сохраняется.</a:t>
            </a:r>
          </a:p>
        </p:txBody>
      </p:sp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1565486" y="4229887"/>
            <a:ext cx="7200800" cy="1887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None/>
            </a:pPr>
            <a:r>
              <a:rPr lang="ru-RU" altLang="ru-RU" sz="2400" dirty="0"/>
              <a:t>Метод инвариантности импульсной характеристики применяется в основном для синтеза цифровых фильтров </a:t>
            </a:r>
            <a:r>
              <a:rPr lang="ru-RU" altLang="ru-RU" sz="2400" i="1" dirty="0"/>
              <a:t>нижних частот</a:t>
            </a:r>
            <a:r>
              <a:rPr lang="ru-RU" altLang="ru-RU" sz="2400" dirty="0"/>
              <a:t>. Которые, впрочем, можно преобразовать в ФВЧ, ПФ или РФ (см. частотные преобразования)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3072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E0EAB4-AAB5-43C9-84B4-EE41AFA2625C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0723" name="TextBox 2"/>
          <p:cNvSpPr txBox="1">
            <a:spLocks noChangeArrowheads="1"/>
          </p:cNvSpPr>
          <p:nvPr/>
        </p:nvSpPr>
        <p:spPr bwMode="auto">
          <a:xfrm>
            <a:off x="976714" y="836728"/>
            <a:ext cx="83707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>
                <a:solidFill>
                  <a:srgbClr val="A50021"/>
                </a:solidFill>
                <a:latin typeface="Arial" charset="0"/>
              </a:rPr>
              <a:t>2. Метод билинейного преобразования (метод </a:t>
            </a:r>
            <a:r>
              <a:rPr lang="ru-RU" altLang="ru-RU" sz="2400" dirty="0" err="1">
                <a:solidFill>
                  <a:srgbClr val="A50021"/>
                </a:solidFill>
                <a:latin typeface="Arial" charset="0"/>
              </a:rPr>
              <a:t>Тастина</a:t>
            </a:r>
            <a:r>
              <a:rPr lang="ru-RU" altLang="ru-RU" sz="2400" dirty="0">
                <a:solidFill>
                  <a:srgbClr val="A50021"/>
                </a:solidFill>
                <a:latin typeface="Arial" charset="0"/>
              </a:rPr>
              <a:t>, </a:t>
            </a:r>
            <a:r>
              <a:rPr lang="en-US" altLang="ru-RU" sz="2400" dirty="0">
                <a:solidFill>
                  <a:srgbClr val="A50021"/>
                </a:solidFill>
                <a:latin typeface="Arial" charset="0"/>
              </a:rPr>
              <a:t/>
            </a:r>
            <a:br>
              <a:rPr lang="en-US" altLang="ru-RU" sz="2400" dirty="0">
                <a:solidFill>
                  <a:srgbClr val="A50021"/>
                </a:solidFill>
                <a:latin typeface="Arial" charset="0"/>
              </a:rPr>
            </a:br>
            <a:r>
              <a:rPr lang="ru-RU" altLang="ru-RU" sz="2400" dirty="0">
                <a:solidFill>
                  <a:srgbClr val="A50021"/>
                </a:solidFill>
                <a:latin typeface="Arial" charset="0"/>
              </a:rPr>
              <a:t>          </a:t>
            </a:r>
            <a:r>
              <a:rPr lang="en-US" altLang="ru-RU" sz="2400" dirty="0">
                <a:solidFill>
                  <a:srgbClr val="A50021"/>
                </a:solidFill>
                <a:latin typeface="Arial" charset="0"/>
              </a:rPr>
              <a:t>Arnold Tustin</a:t>
            </a:r>
            <a:r>
              <a:rPr lang="ru-RU" altLang="ru-RU" sz="2400" dirty="0">
                <a:solidFill>
                  <a:srgbClr val="A50021"/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30724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81385"/>
              </p:ext>
            </p:extLst>
          </p:nvPr>
        </p:nvGraphicFramePr>
        <p:xfrm>
          <a:off x="3117081" y="2055020"/>
          <a:ext cx="35941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4" imgW="1345616" imgH="215806" progId="Equation.DSMT4">
                  <p:embed/>
                </p:oleObj>
              </mc:Choice>
              <mc:Fallback>
                <p:oleObj name="Equation" r:id="rId4" imgW="1345616" imgH="215806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081" y="2055020"/>
                        <a:ext cx="35941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98905"/>
              </p:ext>
            </p:extLst>
          </p:nvPr>
        </p:nvGraphicFramePr>
        <p:xfrm>
          <a:off x="8199697" y="1648392"/>
          <a:ext cx="1147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6" imgW="647700" imgH="241300" progId="Equation.DSMT4">
                  <p:embed/>
                </p:oleObj>
              </mc:Choice>
              <mc:Fallback>
                <p:oleObj name="Equation" r:id="rId6" imgW="647700" imgH="2413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697" y="1648392"/>
                        <a:ext cx="1147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Объект 9"/>
          <p:cNvGraphicFramePr>
            <a:graphicFrameLocks noChangeAspect="1"/>
          </p:cNvGraphicFramePr>
          <p:nvPr/>
        </p:nvGraphicFramePr>
        <p:xfrm>
          <a:off x="6244431" y="2565400"/>
          <a:ext cx="15636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8" imgW="647138" imgH="406048" progId="Equation.DSMT4">
                  <p:embed/>
                </p:oleObj>
              </mc:Choice>
              <mc:Fallback>
                <p:oleObj name="Equation" r:id="rId8" imgW="647138" imgH="406048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431" y="2565400"/>
                        <a:ext cx="1563688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Объект 11"/>
          <p:cNvGraphicFramePr>
            <a:graphicFrameLocks noChangeAspect="1"/>
          </p:cNvGraphicFramePr>
          <p:nvPr/>
        </p:nvGraphicFramePr>
        <p:xfrm>
          <a:off x="2420144" y="2698751"/>
          <a:ext cx="14097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10" imgW="495515" imgH="215994" progId="Equation.DSMT4">
                  <p:embed/>
                </p:oleObj>
              </mc:Choice>
              <mc:Fallback>
                <p:oleObj name="Equation" r:id="rId10" imgW="495515" imgH="215994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144" y="2698751"/>
                        <a:ext cx="14097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Двойная стрелка влево/вправо 8"/>
          <p:cNvSpPr/>
          <p:nvPr/>
        </p:nvSpPr>
        <p:spPr>
          <a:xfrm>
            <a:off x="4256882" y="3016251"/>
            <a:ext cx="1260475" cy="17938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0729" name="TextBox 9"/>
          <p:cNvSpPr txBox="1">
            <a:spLocks noChangeArrowheads="1"/>
          </p:cNvSpPr>
          <p:nvPr/>
        </p:nvSpPr>
        <p:spPr bwMode="auto">
          <a:xfrm>
            <a:off x="1173956" y="1657748"/>
            <a:ext cx="7426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Снова обратимся к связи аналоговой и цифровой частот </a:t>
            </a:r>
          </a:p>
        </p:txBody>
      </p:sp>
      <p:sp>
        <p:nvSpPr>
          <p:cNvPr id="30730" name="TextBox 10"/>
          <p:cNvSpPr txBox="1">
            <a:spLocks noChangeArrowheads="1"/>
          </p:cNvSpPr>
          <p:nvPr/>
        </p:nvSpPr>
        <p:spPr bwMode="auto">
          <a:xfrm>
            <a:off x="976714" y="3578910"/>
            <a:ext cx="855465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Естественный шаг – прямая подстановка – приводит к функции, которая не является дробно-рациональной относительно</a:t>
            </a:r>
            <a:r>
              <a:rPr lang="en-US" altLang="ru-RU" sz="2000" dirty="0"/>
              <a:t> </a:t>
            </a:r>
            <a:r>
              <a:rPr lang="ru-RU" altLang="ru-RU" sz="2000" dirty="0"/>
              <a:t> </a:t>
            </a:r>
            <a:r>
              <a:rPr lang="en-US" alt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ru-RU" alt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1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0732" name="Объект 12"/>
          <p:cNvGraphicFramePr>
            <a:graphicFrameLocks noChangeAspect="1"/>
          </p:cNvGraphicFramePr>
          <p:nvPr/>
        </p:nvGraphicFramePr>
        <p:xfrm>
          <a:off x="2736057" y="4545012"/>
          <a:ext cx="1012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12" imgW="405872" imgH="202936" progId="Equation.DSMT4">
                  <p:embed/>
                </p:oleObj>
              </mc:Choice>
              <mc:Fallback>
                <p:oleObj name="Equation" r:id="rId12" imgW="405872" imgH="202936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57" y="4545012"/>
                        <a:ext cx="1012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0734" name="Объект 14"/>
          <p:cNvGraphicFramePr>
            <a:graphicFrameLocks noChangeAspect="1"/>
          </p:cNvGraphicFramePr>
          <p:nvPr/>
        </p:nvGraphicFramePr>
        <p:xfrm>
          <a:off x="5704681" y="4545012"/>
          <a:ext cx="20716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14" imgW="812800" imgH="228600" progId="Equation.DSMT4">
                  <p:embed/>
                </p:oleObj>
              </mc:Choice>
              <mc:Fallback>
                <p:oleObj name="Equation" r:id="rId14" imgW="812800" imgH="2286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681" y="4545012"/>
                        <a:ext cx="20716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Стрелка вправо 15"/>
          <p:cNvSpPr/>
          <p:nvPr/>
        </p:nvSpPr>
        <p:spPr>
          <a:xfrm>
            <a:off x="4085432" y="4724401"/>
            <a:ext cx="1304925" cy="1809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0736" name="Rectangle 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0737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71205"/>
              </p:ext>
            </p:extLst>
          </p:nvPr>
        </p:nvGraphicFramePr>
        <p:xfrm>
          <a:off x="1829443" y="5578302"/>
          <a:ext cx="7015613" cy="11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16" imgW="2921000" imgH="469900" progId="Equation.DSMT4">
                  <p:embed/>
                </p:oleObj>
              </mc:Choice>
              <mc:Fallback>
                <p:oleObj name="Equation" r:id="rId16" imgW="2921000" imgH="4699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443" y="5578302"/>
                        <a:ext cx="7015613" cy="111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TextBox 18"/>
          <p:cNvSpPr txBox="1">
            <a:spLocks noChangeArrowheads="1"/>
          </p:cNvSpPr>
          <p:nvPr/>
        </p:nvSpPr>
        <p:spPr bwMode="auto">
          <a:xfrm>
            <a:off x="1107132" y="5129212"/>
            <a:ext cx="7470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Аппроксимация функции логарифма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31749" name="TextBox 4"/>
          <p:cNvSpPr txBox="1">
            <a:spLocks noChangeArrowheads="1"/>
          </p:cNvSpPr>
          <p:nvPr/>
        </p:nvSpPr>
        <p:spPr bwMode="auto">
          <a:xfrm>
            <a:off x="958638" y="900112"/>
            <a:ext cx="888776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Подстановка в передаточную функцию аналогового фильтра-прототипа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 smtClean="0"/>
              <a:t>даёт </a:t>
            </a:r>
            <a:r>
              <a:rPr lang="ru-RU" altLang="ru-RU" sz="2400" dirty="0"/>
              <a:t>функцию, дробно-рациональную относительно </a:t>
            </a:r>
            <a:r>
              <a:rPr lang="en-US" altLang="ru-RU" sz="2400" dirty="0"/>
              <a:t>z, </a:t>
            </a:r>
            <a:endParaRPr lang="ru-RU" altLang="ru-RU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которая может быть передаточной функцией реализуемого дискретного фильтра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 dirty="0"/>
          </a:p>
        </p:txBody>
      </p:sp>
      <p:sp>
        <p:nvSpPr>
          <p:cNvPr id="3174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2DBECE-5CD3-4E9E-9CEE-D828F3B066B4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1748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07665"/>
              </p:ext>
            </p:extLst>
          </p:nvPr>
        </p:nvGraphicFramePr>
        <p:xfrm>
          <a:off x="4112740" y="1204386"/>
          <a:ext cx="1890945" cy="95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4" imgW="850900" imgH="431800" progId="Equation.DSMT4">
                  <p:embed/>
                </p:oleObj>
              </mc:Choice>
              <mc:Fallback>
                <p:oleObj name="Equation" r:id="rId4" imgW="850900" imgH="43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740" y="1204386"/>
                        <a:ext cx="1890945" cy="955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750" name="TextBox 5"/>
              <p:cNvSpPr txBox="1">
                <a:spLocks noChangeArrowheads="1"/>
              </p:cNvSpPr>
              <p:nvPr/>
            </p:nvSpPr>
            <p:spPr bwMode="auto">
              <a:xfrm>
                <a:off x="1115436" y="3239471"/>
                <a:ext cx="769534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000" dirty="0" smtClean="0"/>
                  <a:t>Найдём обратную функцию    </a:t>
                </a:r>
                <a14:m>
                  <m:oMath xmlns:m="http://schemas.openxmlformats.org/officeDocument/2006/math"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⟼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ru-RU" altLang="ru-RU" sz="2800" dirty="0" smtClean="0"/>
                  <a:t> </a:t>
                </a:r>
                <a:endParaRPr lang="ru-RU" altLang="ru-RU" sz="2800" dirty="0"/>
              </a:p>
            </p:txBody>
          </p:sp>
        </mc:Choice>
        <mc:Fallback xmlns="">
          <p:sp>
            <p:nvSpPr>
              <p:cNvPr id="31750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436" y="3239471"/>
                <a:ext cx="7695349" cy="523220"/>
              </a:xfrm>
              <a:prstGeom prst="rect">
                <a:avLst/>
              </a:prstGeom>
              <a:blipFill>
                <a:blip r:embed="rId6"/>
                <a:stretch>
                  <a:fillRect l="-872" b="-162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1752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03486"/>
              </p:ext>
            </p:extLst>
          </p:nvPr>
        </p:nvGraphicFramePr>
        <p:xfrm>
          <a:off x="1732417" y="4069198"/>
          <a:ext cx="30083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7" imgW="1409700" imgH="241300" progId="Equation.DSMT4">
                  <p:embed/>
                </p:oleObj>
              </mc:Choice>
              <mc:Fallback>
                <p:oleObj name="Equation" r:id="rId7" imgW="1409700" imgH="2413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417" y="4069198"/>
                        <a:ext cx="30083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1754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37677"/>
              </p:ext>
            </p:extLst>
          </p:nvPr>
        </p:nvGraphicFramePr>
        <p:xfrm>
          <a:off x="6641620" y="3996903"/>
          <a:ext cx="15319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9" imgW="710891" imgH="406224" progId="Equation.DSMT4">
                  <p:embed/>
                </p:oleObj>
              </mc:Choice>
              <mc:Fallback>
                <p:oleObj name="Equation" r:id="rId9" imgW="710891" imgH="406224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620" y="3996903"/>
                        <a:ext cx="153193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право 10"/>
          <p:cNvSpPr/>
          <p:nvPr/>
        </p:nvSpPr>
        <p:spPr>
          <a:xfrm>
            <a:off x="5054061" y="4250264"/>
            <a:ext cx="1169988" cy="2254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1756" name="Rectangle 8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1757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71922"/>
              </p:ext>
            </p:extLst>
          </p:nvPr>
        </p:nvGraphicFramePr>
        <p:xfrm>
          <a:off x="2778426" y="4872981"/>
          <a:ext cx="4492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11" imgW="228600" imgH="190500" progId="Equation.DSMT4">
                  <p:embed/>
                </p:oleObj>
              </mc:Choice>
              <mc:Fallback>
                <p:oleObj name="Equation" r:id="rId11" imgW="228600" imgH="1905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426" y="4872981"/>
                        <a:ext cx="44926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13"/>
          <p:cNvSpPr txBox="1">
            <a:spLocks noChangeArrowheads="1"/>
          </p:cNvSpPr>
          <p:nvPr/>
        </p:nvSpPr>
        <p:spPr bwMode="auto">
          <a:xfrm>
            <a:off x="1241510" y="4840878"/>
            <a:ext cx="33766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Подставим          вместо </a:t>
            </a:r>
            <a:r>
              <a:rPr lang="en-US" altLang="ru-RU" sz="2000" i="1" dirty="0"/>
              <a:t>p</a:t>
            </a:r>
            <a:endParaRPr lang="ru-RU" altLang="ru-RU" sz="2000" i="1" dirty="0"/>
          </a:p>
        </p:txBody>
      </p:sp>
      <p:sp>
        <p:nvSpPr>
          <p:cNvPr id="31759" name="Rectangle 10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1760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90691"/>
              </p:ext>
            </p:extLst>
          </p:nvPr>
        </p:nvGraphicFramePr>
        <p:xfrm>
          <a:off x="1292525" y="5503082"/>
          <a:ext cx="2230227" cy="104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13" imgW="875920" imgH="406224" progId="Equation.DSMT4">
                  <p:embed/>
                </p:oleObj>
              </mc:Choice>
              <mc:Fallback>
                <p:oleObj name="Equation" r:id="rId13" imgW="875920" imgH="406224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525" y="5503082"/>
                        <a:ext cx="2230227" cy="1042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Rectangle 1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1762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33777"/>
              </p:ext>
            </p:extLst>
          </p:nvPr>
        </p:nvGraphicFramePr>
        <p:xfrm>
          <a:off x="7101282" y="5535032"/>
          <a:ext cx="2340079" cy="95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15" imgW="1002430" imgH="406048" progId="Equation.DSMT4">
                  <p:embed/>
                </p:oleObj>
              </mc:Choice>
              <mc:Fallback>
                <p:oleObj name="Equation" r:id="rId15" imgW="1002430" imgH="406048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282" y="5535032"/>
                        <a:ext cx="2340079" cy="958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TextBox 18"/>
          <p:cNvSpPr txBox="1">
            <a:spLocks noChangeArrowheads="1"/>
          </p:cNvSpPr>
          <p:nvPr/>
        </p:nvSpPr>
        <p:spPr bwMode="auto">
          <a:xfrm>
            <a:off x="3860006" y="5467351"/>
            <a:ext cx="24765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Модуль дроби равен 1, т.к. числитель и знаменатель – КСП </a:t>
            </a:r>
          </a:p>
        </p:txBody>
      </p:sp>
      <p:sp>
        <p:nvSpPr>
          <p:cNvPr id="20" name="Стрелка вправо 19"/>
          <p:cNvSpPr/>
          <p:nvPr/>
        </p:nvSpPr>
        <p:spPr>
          <a:xfrm>
            <a:off x="6246019" y="5849938"/>
            <a:ext cx="495300" cy="269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1765" name="TextBox 5"/>
          <p:cNvSpPr txBox="1">
            <a:spLocks noChangeArrowheads="1"/>
          </p:cNvSpPr>
          <p:nvPr/>
        </p:nvSpPr>
        <p:spPr bwMode="auto">
          <a:xfrm>
            <a:off x="7101282" y="1359033"/>
            <a:ext cx="2249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200" dirty="0">
                <a:solidFill>
                  <a:schemeClr val="tx2"/>
                </a:solidFill>
              </a:rPr>
              <a:t>Конформное отображение, известное как преобразование Мёбиуса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3277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41ECFC-808A-4106-81A8-D88AF3216C44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graphicFrame>
        <p:nvGraphicFramePr>
          <p:cNvPr id="32771" name="Объект 2"/>
          <p:cNvGraphicFramePr>
            <a:graphicFrameLocks noChangeAspect="1"/>
          </p:cNvGraphicFramePr>
          <p:nvPr/>
        </p:nvGraphicFramePr>
        <p:xfrm>
          <a:off x="1880394" y="1035051"/>
          <a:ext cx="22082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4" imgW="1002430" imgH="406048" progId="Equation.DSMT4">
                  <p:embed/>
                </p:oleObj>
              </mc:Choice>
              <mc:Fallback>
                <p:oleObj name="Equation" r:id="rId4" imgW="1002430" imgH="406048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394" y="1035051"/>
                        <a:ext cx="22082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2773" name="Объект 4"/>
          <p:cNvGraphicFramePr>
            <a:graphicFrameLocks noChangeAspect="1"/>
          </p:cNvGraphicFramePr>
          <p:nvPr/>
        </p:nvGraphicFramePr>
        <p:xfrm>
          <a:off x="4175919" y="1035050"/>
          <a:ext cx="18208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6" imgW="825142" imgH="406224" progId="Equation.DSMT4">
                  <p:embed/>
                </p:oleObj>
              </mc:Choice>
              <mc:Fallback>
                <p:oleObj name="Equation" r:id="rId6" imgW="825142" imgH="406224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919" y="1035050"/>
                        <a:ext cx="182086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1790511" y="2112903"/>
            <a:ext cx="1619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тогда</a:t>
            </a: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2776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376528"/>
              </p:ext>
            </p:extLst>
          </p:nvPr>
        </p:nvGraphicFramePr>
        <p:xfrm>
          <a:off x="1872457" y="2408920"/>
          <a:ext cx="4546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8" imgW="2082800" imgH="444500" progId="Equation.DSMT4">
                  <p:embed/>
                </p:oleObj>
              </mc:Choice>
              <mc:Fallback>
                <p:oleObj name="Equation" r:id="rId8" imgW="2082800" imgH="4445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457" y="2408920"/>
                        <a:ext cx="4546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2778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6787"/>
              </p:ext>
            </p:extLst>
          </p:nvPr>
        </p:nvGraphicFramePr>
        <p:xfrm>
          <a:off x="1865660" y="4352420"/>
          <a:ext cx="19954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10" imgW="863225" imgH="368140" progId="Equation.DSMT4">
                  <p:embed/>
                </p:oleObj>
              </mc:Choice>
              <mc:Fallback>
                <p:oleObj name="Equation" r:id="rId10" imgW="863225" imgH="3681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660" y="4352420"/>
                        <a:ext cx="199548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0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2780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2268"/>
              </p:ext>
            </p:extLst>
          </p:nvPr>
        </p:nvGraphicFramePr>
        <p:xfrm>
          <a:off x="6209084" y="4340722"/>
          <a:ext cx="16002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12" imgW="698500" imgH="368300" progId="Equation.DSMT4">
                  <p:embed/>
                </p:oleObj>
              </mc:Choice>
              <mc:Fallback>
                <p:oleObj name="Equation" r:id="rId12" imgW="698500" imgH="3683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084" y="4340722"/>
                        <a:ext cx="16002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Двойная стрелка влево/вправо 12"/>
          <p:cNvSpPr/>
          <p:nvPr/>
        </p:nvSpPr>
        <p:spPr>
          <a:xfrm>
            <a:off x="4445806" y="4579748"/>
            <a:ext cx="1125537" cy="45085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2782" name="TextBox 13"/>
          <p:cNvSpPr txBox="1">
            <a:spLocks noChangeArrowheads="1"/>
          </p:cNvSpPr>
          <p:nvPr/>
        </p:nvSpPr>
        <p:spPr bwMode="auto">
          <a:xfrm>
            <a:off x="1700501" y="3454494"/>
            <a:ext cx="69754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связь «аналоговой» и «цифровой» частот при билинейном преобразовании описывается выражениями </a:t>
            </a:r>
          </a:p>
        </p:txBody>
      </p:sp>
      <p:sp>
        <p:nvSpPr>
          <p:cNvPr id="32783" name="TextBox 14"/>
          <p:cNvSpPr txBox="1">
            <a:spLocks noChangeArrowheads="1"/>
          </p:cNvSpPr>
          <p:nvPr/>
        </p:nvSpPr>
        <p:spPr bwMode="auto">
          <a:xfrm>
            <a:off x="1742773" y="5244984"/>
            <a:ext cx="75152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вся аналоговая частотная ось (бесконечной длины) отображается на единичную окружность (длины  2</a:t>
            </a:r>
            <a:r>
              <a:rPr lang="ru-RU" altLang="ru-RU" sz="2000" dirty="0">
                <a:sym typeface="Symbol" panose="05050102010706020507" pitchFamily="18" charset="2"/>
              </a:rPr>
              <a:t></a:t>
            </a:r>
            <a:r>
              <a:rPr lang="ru-RU" altLang="ru-RU" sz="2000" dirty="0"/>
              <a:t>), причем это отображение </a:t>
            </a:r>
            <a:r>
              <a:rPr lang="ru-RU" altLang="ru-RU" sz="2000" i="1" dirty="0">
                <a:solidFill>
                  <a:srgbClr val="0033CC"/>
                </a:solidFill>
              </a:rPr>
              <a:t>однократно</a:t>
            </a:r>
            <a:r>
              <a:rPr lang="ru-RU" altLang="ru-RU" sz="2000" dirty="0"/>
              <a:t>, и вследствие этого различные участки оси  испытывают различное «сжатие»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614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0103F1-37A2-477B-AA28-F1A3C20BE618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1025426" y="939007"/>
            <a:ext cx="7537549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dirty="0"/>
              <a:t>Нужно отметить, что физически реализуемые устойчивые БИХ-фильтры </a:t>
            </a:r>
            <a:r>
              <a:rPr lang="ru-RU" altLang="ru-RU" sz="2800" dirty="0">
                <a:solidFill>
                  <a:srgbClr val="0033CC"/>
                </a:solidFill>
              </a:rPr>
              <a:t>не могут иметь линейную ФЧХ</a:t>
            </a:r>
            <a:r>
              <a:rPr lang="ru-RU" altLang="ru-RU" sz="2800" dirty="0"/>
              <a:t>, т.к. условие линейности ФЧХ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dirty="0"/>
              <a:t>означает, что каждому </a:t>
            </a:r>
            <a:r>
              <a:rPr lang="ru-RU" altLang="ru-RU" sz="2800" dirty="0" smtClean="0"/>
              <a:t/>
            </a:r>
            <a:br>
              <a:rPr lang="ru-RU" altLang="ru-RU" sz="2800" dirty="0" smtClean="0"/>
            </a:br>
            <a:r>
              <a:rPr lang="ru-RU" altLang="ru-RU" sz="2800" dirty="0" smtClean="0"/>
              <a:t>полюсу </a:t>
            </a:r>
            <a:r>
              <a:rPr lang="ru-RU" altLang="ru-RU" sz="2800" dirty="0"/>
              <a:t>внутри </a:t>
            </a:r>
            <a:br>
              <a:rPr lang="ru-RU" altLang="ru-RU" sz="2800" dirty="0"/>
            </a:br>
            <a:r>
              <a:rPr lang="ru-RU" altLang="ru-RU" sz="2800" dirty="0"/>
              <a:t>1-окружности </a:t>
            </a:r>
            <a:r>
              <a:rPr lang="ru-RU" altLang="ru-RU" sz="2800" dirty="0" smtClean="0"/>
              <a:t/>
            </a:r>
            <a:br>
              <a:rPr lang="ru-RU" altLang="ru-RU" sz="2800" dirty="0" smtClean="0"/>
            </a:br>
            <a:r>
              <a:rPr lang="ru-RU" altLang="ru-RU" sz="2800" dirty="0" smtClean="0"/>
              <a:t>соответствует</a:t>
            </a:r>
            <a:endParaRPr lang="ru-RU" altLang="ru-RU" sz="2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dirty="0"/>
              <a:t>полюс вне её, что влечёт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dirty="0"/>
              <a:t>неустойчивость </a:t>
            </a:r>
          </a:p>
        </p:txBody>
      </p:sp>
      <p:graphicFrame>
        <p:nvGraphicFramePr>
          <p:cNvPr id="6148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64968"/>
              </p:ext>
            </p:extLst>
          </p:nvPr>
        </p:nvGraphicFramePr>
        <p:xfrm>
          <a:off x="1720650" y="2623201"/>
          <a:ext cx="391493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1574800" imgH="431800" progId="Equation.DSMT4">
                  <p:embed/>
                </p:oleObj>
              </mc:Choice>
              <mc:Fallback>
                <p:oleObj name="Equation" r:id="rId4" imgW="1574800" imgH="43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650" y="2623201"/>
                        <a:ext cx="3914933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11" y="3284782"/>
            <a:ext cx="3421062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33794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970C82-C853-4166-8DF5-11159F623961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3796" name="Объект 3"/>
          <p:cNvGraphicFramePr>
            <a:graphicFrameLocks noChangeAspect="1"/>
          </p:cNvGraphicFramePr>
          <p:nvPr/>
        </p:nvGraphicFramePr>
        <p:xfrm>
          <a:off x="3096420" y="2014537"/>
          <a:ext cx="4275137" cy="48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Picture" r:id="rId4" imgW="3249168" imgH="3715512" progId="Word.Picture.8">
                  <p:embed/>
                </p:oleObj>
              </mc:Choice>
              <mc:Fallback>
                <p:oleObj name="Picture" r:id="rId4" imgW="3249168" imgH="3715512" progId="Word.Picture.8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420" y="2014537"/>
                        <a:ext cx="4275137" cy="48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Объект 4"/>
          <p:cNvGraphicFramePr>
            <a:graphicFrameLocks noChangeAspect="1"/>
          </p:cNvGraphicFramePr>
          <p:nvPr/>
        </p:nvGraphicFramePr>
        <p:xfrm>
          <a:off x="2196306" y="1035051"/>
          <a:ext cx="1993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6" imgW="863225" imgH="368140" progId="Equation.DSMT4">
                  <p:embed/>
                </p:oleObj>
              </mc:Choice>
              <mc:Fallback>
                <p:oleObj name="Equation" r:id="rId6" imgW="863225" imgH="36814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306" y="1035051"/>
                        <a:ext cx="19939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Объект 5"/>
          <p:cNvGraphicFramePr>
            <a:graphicFrameLocks noChangeAspect="1"/>
          </p:cNvGraphicFramePr>
          <p:nvPr/>
        </p:nvGraphicFramePr>
        <p:xfrm>
          <a:off x="6669881" y="989013"/>
          <a:ext cx="16017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8" imgW="698500" imgH="368300" progId="Equation.DSMT4">
                  <p:embed/>
                </p:oleObj>
              </mc:Choice>
              <mc:Fallback>
                <p:oleObj name="Equation" r:id="rId8" imgW="698500" imgH="3683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881" y="989013"/>
                        <a:ext cx="16017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Двойная стрелка влево/вправо 6"/>
          <p:cNvSpPr/>
          <p:nvPr/>
        </p:nvSpPr>
        <p:spPr>
          <a:xfrm>
            <a:off x="4760120" y="1258887"/>
            <a:ext cx="1125537" cy="45085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530372" y="535503"/>
            <a:ext cx="9626850" cy="63496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6344" y="4519114"/>
            <a:ext cx="41402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4819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73BCF47-CCFE-467A-87BA-F9B724B4B31D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4821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50282"/>
              </p:ext>
            </p:extLst>
          </p:nvPr>
        </p:nvGraphicFramePr>
        <p:xfrm>
          <a:off x="2196306" y="900550"/>
          <a:ext cx="1993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5" imgW="863225" imgH="368140" progId="Equation.DSMT4">
                  <p:embed/>
                </p:oleObj>
              </mc:Choice>
              <mc:Fallback>
                <p:oleObj name="Equation" r:id="rId5" imgW="863225" imgH="36814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306" y="900550"/>
                        <a:ext cx="19939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14352"/>
              </p:ext>
            </p:extLst>
          </p:nvPr>
        </p:nvGraphicFramePr>
        <p:xfrm>
          <a:off x="6669881" y="854512"/>
          <a:ext cx="16017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7" imgW="698500" imgH="368300" progId="Equation.DSMT4">
                  <p:embed/>
                </p:oleObj>
              </mc:Choice>
              <mc:Fallback>
                <p:oleObj name="Equation" r:id="rId7" imgW="698500" imgH="3683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881" y="854512"/>
                        <a:ext cx="16017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Двойная стрелка влево/вправо 6"/>
          <p:cNvSpPr/>
          <p:nvPr/>
        </p:nvSpPr>
        <p:spPr>
          <a:xfrm>
            <a:off x="4760120" y="1124386"/>
            <a:ext cx="1125537" cy="45085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34824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3544" y="1714398"/>
            <a:ext cx="495300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3584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83B85C-E71D-44CB-9E6F-EB54FC40FA71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5843" name="TextBox 2"/>
          <p:cNvSpPr txBox="1">
            <a:spLocks noChangeArrowheads="1"/>
          </p:cNvSpPr>
          <p:nvPr/>
        </p:nvSpPr>
        <p:spPr bwMode="auto">
          <a:xfrm>
            <a:off x="958637" y="989012"/>
            <a:ext cx="88427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Чтобы устойчивый аналоговый фильтр трансформировался в устойчивый же цифровой фильтр, требуется, чтобы при билинейном преобразовании левая полуплоскость </a:t>
            </a:r>
            <a:r>
              <a:rPr lang="en-US" altLang="ru-RU" sz="2400" i="1" dirty="0"/>
              <a:t>p</a:t>
            </a:r>
            <a:r>
              <a:rPr lang="ru-RU" altLang="ru-RU" sz="2400" dirty="0"/>
              <a:t>-плоскости отображалась внутрь единичной окружности. </a:t>
            </a:r>
          </a:p>
        </p:txBody>
      </p:sp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3584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19890"/>
              </p:ext>
            </p:extLst>
          </p:nvPr>
        </p:nvGraphicFramePr>
        <p:xfrm>
          <a:off x="2499790" y="3562304"/>
          <a:ext cx="38560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4" imgW="1739900" imgH="444500" progId="Equation.DSMT4">
                  <p:embed/>
                </p:oleObj>
              </mc:Choice>
              <mc:Fallback>
                <p:oleObj name="Equation" r:id="rId4" imgW="1739900" imgH="4445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790" y="3562304"/>
                        <a:ext cx="38560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79234"/>
              </p:ext>
            </p:extLst>
          </p:nvPr>
        </p:nvGraphicFramePr>
        <p:xfrm>
          <a:off x="3511822" y="2492901"/>
          <a:ext cx="18319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6" imgW="710891" imgH="406224" progId="Equation.DSMT4">
                  <p:embed/>
                </p:oleObj>
              </mc:Choice>
              <mc:Fallback>
                <p:oleObj name="Equation" r:id="rId6" imgW="710891" imgH="406224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22" y="2492901"/>
                        <a:ext cx="18319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Box 6"/>
          <p:cNvSpPr txBox="1">
            <a:spLocks noChangeArrowheads="1"/>
          </p:cNvSpPr>
          <p:nvPr/>
        </p:nvSpPr>
        <p:spPr bwMode="auto">
          <a:xfrm>
            <a:off x="1565486" y="4691887"/>
            <a:ext cx="6796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модуль дроби будет меньше 1, если </a:t>
            </a:r>
          </a:p>
        </p:txBody>
      </p:sp>
      <p:graphicFrame>
        <p:nvGraphicFramePr>
          <p:cNvPr id="3584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95405"/>
              </p:ext>
            </p:extLst>
          </p:nvPr>
        </p:nvGraphicFramePr>
        <p:xfrm>
          <a:off x="5795956" y="4637118"/>
          <a:ext cx="1625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8" imgW="774364" imgH="228501" progId="Equation.DSMT4">
                  <p:embed/>
                </p:oleObj>
              </mc:Choice>
              <mc:Fallback>
                <p:oleObj name="Equation" r:id="rId8" imgW="774364" imgH="228501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56" y="4637118"/>
                        <a:ext cx="1625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Box 8"/>
          <p:cNvSpPr txBox="1">
            <a:spLocks noChangeArrowheads="1"/>
          </p:cNvSpPr>
          <p:nvPr/>
        </p:nvSpPr>
        <p:spPr bwMode="auto">
          <a:xfrm>
            <a:off x="1113327" y="5388037"/>
            <a:ext cx="84609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Поэтому все полюсы </a:t>
            </a:r>
            <a:r>
              <a:rPr lang="ru-RU" altLang="ru-RU" sz="2400" i="1" dirty="0"/>
              <a:t>устойчивого</a:t>
            </a:r>
            <a:r>
              <a:rPr lang="ru-RU" altLang="ru-RU" sz="2400" dirty="0"/>
              <a:t> аналогового фильтра отображаются внутрь единичной окружности, и дискретный фильтр будет </a:t>
            </a:r>
            <a:r>
              <a:rPr lang="ru-RU" altLang="ru-RU" sz="2400" i="1" dirty="0"/>
              <a:t>устойчивым</a:t>
            </a:r>
            <a:r>
              <a:rPr lang="ru-RU" altLang="ru-RU" sz="2400" dirty="0"/>
              <a:t>.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30372" y="449467"/>
            <a:ext cx="9626850" cy="643571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3686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1511A0-8739-458C-BFB5-342BACD51F34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6867" name="TextBox 2"/>
          <p:cNvSpPr txBox="1">
            <a:spLocks noChangeArrowheads="1"/>
          </p:cNvSpPr>
          <p:nvPr/>
        </p:nvSpPr>
        <p:spPr bwMode="auto">
          <a:xfrm>
            <a:off x="910804" y="619099"/>
            <a:ext cx="8865985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Итак, билинейное преобразование трансформирует устойчивый реализуемый аналоговый фильтр в устойчивый реализуемый цифровой фильтр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Вследствие однократнос­ти отображения частотной оси на 1-окружность отсутствует наложение «хвостов» КЧХ, что является достоинством билинейного преобразования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К недостаткам следует отнести то, что не сохраняются ни импульсная, ни фазочастотная характеристики фильтра (точнее было бы сказать, что импульсная и фазочастотная характеристики дискретного фильтра могут </a:t>
            </a:r>
            <a:r>
              <a:rPr lang="ru-RU" altLang="ru-RU" sz="2000" i="1" dirty="0"/>
              <a:t>сильно отличаться по форме </a:t>
            </a:r>
            <a:r>
              <a:rPr lang="ru-RU" altLang="ru-RU" sz="2000" dirty="0"/>
              <a:t>от соответствующих характеристик прототипа)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654970" y="4724401"/>
            <a:ext cx="7335837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rgbClr val="0033CC"/>
                </a:solidFill>
                <a:latin typeface="Arial" charset="0"/>
              </a:rPr>
              <a:t>Порядок расчета ЦФ методом билинейного преобразования</a:t>
            </a:r>
            <a:r>
              <a:rPr lang="ru-RU" dirty="0">
                <a:latin typeface="Arial" charset="0"/>
              </a:rPr>
              <a:t>:</a:t>
            </a:r>
          </a:p>
          <a:p>
            <a:pPr marL="342900" indent="-342900" eaLnBrk="1" hangingPunct="1">
              <a:buFontTx/>
              <a:buAutoNum type="arabicPeriod"/>
              <a:defRPr/>
            </a:pPr>
            <a:r>
              <a:rPr lang="ru-RU" dirty="0">
                <a:latin typeface="Arial" charset="0"/>
              </a:rPr>
              <a:t>Определение характерных частот ЦФ и пересчет их в частоты аналогового фильтра </a:t>
            </a:r>
          </a:p>
          <a:p>
            <a:pPr marL="342900" indent="-342900" eaLnBrk="1" hangingPunct="1">
              <a:buFontTx/>
              <a:buAutoNum type="arabicPeriod"/>
              <a:defRPr/>
            </a:pPr>
            <a:r>
              <a:rPr lang="ru-RU" dirty="0">
                <a:latin typeface="Arial" charset="0"/>
              </a:rPr>
              <a:t>Синтез аналогового фильтра, удовлетворяющего заданным условиям.</a:t>
            </a:r>
          </a:p>
          <a:p>
            <a:pPr marL="342900" indent="-342900" eaLnBrk="1" hangingPunct="1">
              <a:buFontTx/>
              <a:buAutoNum type="arabicPeriod"/>
              <a:defRPr/>
            </a:pPr>
            <a:r>
              <a:rPr lang="ru-RU" dirty="0">
                <a:latin typeface="Arial" charset="0"/>
              </a:rPr>
              <a:t>Подстановка формулы билинейного преобразования в выражение  передаточной функции фильтра-прототипа.</a:t>
            </a:r>
          </a:p>
          <a:p>
            <a:pPr eaLnBrk="1" hangingPunct="1">
              <a:defRPr/>
            </a:pPr>
            <a:endParaRPr lang="ru-RU" dirty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3789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F2B0AA-CB44-470A-A8A4-E436B69407A2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7891" name="TextBox 2"/>
          <p:cNvSpPr txBox="1">
            <a:spLocks noChangeArrowheads="1"/>
          </p:cNvSpPr>
          <p:nvPr/>
        </p:nvSpPr>
        <p:spPr bwMode="auto">
          <a:xfrm>
            <a:off x="1025426" y="1035051"/>
            <a:ext cx="882098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Стоит упомянуть ещё один метод преобразования аналогового фильтра в дискретный – метод согласованного </a:t>
            </a:r>
            <a:r>
              <a:rPr lang="en-US" altLang="ru-RU" sz="2400" dirty="0"/>
              <a:t>z-</a:t>
            </a:r>
            <a:r>
              <a:rPr lang="ru-RU" altLang="ru-RU" sz="2400" dirty="0"/>
              <a:t>преобразования (</a:t>
            </a:r>
            <a:r>
              <a:rPr lang="en-US" altLang="ru-RU" sz="2400" dirty="0"/>
              <a:t>matched </a:t>
            </a:r>
            <a:r>
              <a:rPr lang="en-US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sz="2400" dirty="0"/>
              <a:t>-transformation</a:t>
            </a:r>
            <a:r>
              <a:rPr lang="ru-RU" altLang="ru-RU" sz="2400" dirty="0"/>
              <a:t>), который основан на замене двучленов в составе ПФ аналогового фильтр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где</a:t>
            </a:r>
            <a:r>
              <a:rPr lang="en-US" altLang="ru-RU" sz="2400" dirty="0"/>
              <a:t> </a:t>
            </a:r>
            <a:r>
              <a:rPr lang="en-US" alt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–</a:t>
            </a:r>
            <a:r>
              <a:rPr lang="en-US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полюс или нуль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400" dirty="0"/>
          </a:p>
        </p:txBody>
      </p:sp>
      <p:graphicFrame>
        <p:nvGraphicFramePr>
          <p:cNvPr id="37892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84333"/>
              </p:ext>
            </p:extLst>
          </p:nvPr>
        </p:nvGraphicFramePr>
        <p:xfrm>
          <a:off x="4985866" y="3249419"/>
          <a:ext cx="29067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4" imgW="1562100" imgH="292100" progId="Equation.DSMT4">
                  <p:embed/>
                </p:oleObj>
              </mc:Choice>
              <mc:Fallback>
                <p:oleObj name="Equation" r:id="rId4" imgW="1562100" imgH="2921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866" y="3249419"/>
                        <a:ext cx="29067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Box 4"/>
          <p:cNvSpPr txBox="1">
            <a:spLocks noChangeArrowheads="1"/>
          </p:cNvSpPr>
          <p:nvPr/>
        </p:nvSpPr>
        <p:spPr bwMode="auto">
          <a:xfrm>
            <a:off x="1745456" y="4184651"/>
            <a:ext cx="73358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/>
              <a:t>Этот метод близок к методу инвариантности ИХ, т.к. полюсы преобразуются одинаково, однако по-разному отображаются нули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/>
              <a:t>Этот метод практически не применяетс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/>
              <a:t>(</a:t>
            </a:r>
            <a:r>
              <a:rPr lang="ru-RU" altLang="ru-RU" sz="2400">
                <a:solidFill>
                  <a:srgbClr val="0033CC"/>
                </a:solidFill>
              </a:rPr>
              <a:t>Рабинер Л., Гоулд Б. Теория и применение цифровой обработки сигналов, 1978 </a:t>
            </a:r>
            <a:r>
              <a:rPr lang="ru-RU" altLang="ru-RU" sz="2400"/>
              <a:t>)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530372" y="405815"/>
            <a:ext cx="9626850" cy="66705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38914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098072-0167-433B-AAD4-E2E6B7C863F5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1477" y="692257"/>
            <a:ext cx="4456113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Метод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Прон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ѝ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38916" name="Picture 2" descr="Gaspard de Pron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593" y="698066"/>
            <a:ext cx="238125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Прямоугольник 4"/>
          <p:cNvSpPr>
            <a:spLocks noChangeArrowheads="1"/>
          </p:cNvSpPr>
          <p:nvPr/>
        </p:nvSpPr>
        <p:spPr bwMode="auto">
          <a:xfrm>
            <a:off x="7050881" y="2965242"/>
            <a:ext cx="28797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ru-RU" sz="1600" i="1" dirty="0"/>
              <a:t>Gaspard Clair François Marie </a:t>
            </a:r>
            <a:r>
              <a:rPr lang="ru-RU" altLang="ru-RU" sz="1600" i="1" dirty="0"/>
              <a:t>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 i="1" dirty="0"/>
              <a:t>      </a:t>
            </a:r>
            <a:r>
              <a:rPr lang="fr-FR" altLang="ru-RU" sz="1600" i="1" dirty="0"/>
              <a:t>Riche, baron de Prony</a:t>
            </a:r>
            <a:r>
              <a:rPr lang="ru-RU" altLang="ru-RU" sz="1600" i="1" dirty="0"/>
              <a:t/>
            </a:r>
            <a:br>
              <a:rPr lang="ru-RU" altLang="ru-RU" sz="1600" i="1" dirty="0"/>
            </a:br>
            <a:r>
              <a:rPr lang="ru-RU" altLang="ru-RU" sz="1600" i="1" dirty="0"/>
              <a:t>             1755 – 1839 </a:t>
            </a:r>
            <a:endParaRPr lang="ru-RU" altLang="ru-RU" sz="1600" dirty="0"/>
          </a:p>
        </p:txBody>
      </p:sp>
      <p:sp>
        <p:nvSpPr>
          <p:cNvPr id="38918" name="TextBox 5"/>
          <p:cNvSpPr txBox="1">
            <a:spLocks noChangeArrowheads="1"/>
          </p:cNvSpPr>
          <p:nvPr/>
        </p:nvSpPr>
        <p:spPr bwMode="auto">
          <a:xfrm>
            <a:off x="1043522" y="2214562"/>
            <a:ext cx="4995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Разностное уравнение БИХ-фильтра</a:t>
            </a:r>
          </a:p>
        </p:txBody>
      </p:sp>
      <p:pic>
        <p:nvPicPr>
          <p:cNvPr id="389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946" y="2521383"/>
            <a:ext cx="5313013" cy="1085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8920" name="TextBox 6"/>
          <p:cNvSpPr txBox="1">
            <a:spLocks noChangeArrowheads="1"/>
          </p:cNvSpPr>
          <p:nvPr/>
        </p:nvSpPr>
        <p:spPr bwMode="auto">
          <a:xfrm>
            <a:off x="1367631" y="3763962"/>
            <a:ext cx="5683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Пусть на входе </a:t>
            </a:r>
            <a:r>
              <a:rPr lang="ru-RU" altLang="ru-RU" sz="1800" dirty="0">
                <a:sym typeface="Symbol" panose="05050102010706020507" pitchFamily="18" charset="2"/>
              </a:rPr>
              <a:t>-последовательность, </a:t>
            </a:r>
            <a:r>
              <a:rPr lang="en-US" altLang="ru-RU" sz="1800" i="1" dirty="0">
                <a:sym typeface="Symbol" panose="05050102010706020507" pitchFamily="18" charset="2"/>
              </a:rPr>
              <a:t>N</a:t>
            </a:r>
            <a:r>
              <a:rPr lang="en-US" altLang="ru-RU" sz="1800" dirty="0">
                <a:sym typeface="Symbol" panose="05050102010706020507" pitchFamily="18" charset="2"/>
              </a:rPr>
              <a:t>=2, </a:t>
            </a:r>
            <a:r>
              <a:rPr lang="en-US" altLang="ru-RU" sz="1800" i="1" dirty="0">
                <a:sym typeface="Symbol" panose="05050102010706020507" pitchFamily="18" charset="2"/>
              </a:rPr>
              <a:t>M</a:t>
            </a:r>
            <a:r>
              <a:rPr lang="en-US" altLang="ru-RU" sz="1800" dirty="0">
                <a:sym typeface="Symbol" panose="05050102010706020507" pitchFamily="18" charset="2"/>
              </a:rPr>
              <a:t>=1</a:t>
            </a:r>
            <a:endParaRPr lang="ru-RU" altLang="ru-RU" sz="1800" dirty="0"/>
          </a:p>
        </p:txBody>
      </p:sp>
      <p:pic>
        <p:nvPicPr>
          <p:cNvPr id="3892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507" y="4140200"/>
            <a:ext cx="4792663" cy="2182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8922" name="TextBox 7"/>
          <p:cNvSpPr txBox="1">
            <a:spLocks noChangeArrowheads="1"/>
          </p:cNvSpPr>
          <p:nvPr/>
        </p:nvSpPr>
        <p:spPr bwMode="auto">
          <a:xfrm>
            <a:off x="1369792" y="6333009"/>
            <a:ext cx="5427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Это первые отсчёты ИХ</a:t>
            </a:r>
          </a:p>
        </p:txBody>
      </p:sp>
      <p:sp>
        <p:nvSpPr>
          <p:cNvPr id="38923" name="TextBox 8"/>
          <p:cNvSpPr txBox="1">
            <a:spLocks noChangeArrowheads="1"/>
          </p:cNvSpPr>
          <p:nvPr/>
        </p:nvSpPr>
        <p:spPr bwMode="auto">
          <a:xfrm>
            <a:off x="968669" y="1322598"/>
            <a:ext cx="57937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Позволяет найти коэффициенты БИХ-фильтра по нескольким первым отсчётам ИХ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530372" y="404461"/>
            <a:ext cx="9626850" cy="6525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39938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7FD1ED-1960-48F8-930E-BAEC8A7186D5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9939" name="TextBox 2"/>
          <p:cNvSpPr txBox="1">
            <a:spLocks noChangeArrowheads="1"/>
          </p:cNvSpPr>
          <p:nvPr/>
        </p:nvSpPr>
        <p:spPr bwMode="auto">
          <a:xfrm>
            <a:off x="1340461" y="831691"/>
            <a:ext cx="6435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Обозначая выходные отсчёты как отсчёты ИХ,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845" y="5084763"/>
            <a:ext cx="5253037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graphicFrame>
        <p:nvGraphicFramePr>
          <p:cNvPr id="39941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78928"/>
              </p:ext>
            </p:extLst>
          </p:nvPr>
        </p:nvGraphicFramePr>
        <p:xfrm>
          <a:off x="6020595" y="1574167"/>
          <a:ext cx="9667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595" y="1574167"/>
                        <a:ext cx="9667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06425"/>
              </p:ext>
            </p:extLst>
          </p:nvPr>
        </p:nvGraphicFramePr>
        <p:xfrm>
          <a:off x="6066632" y="2294892"/>
          <a:ext cx="1781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7" imgW="1193800" imgH="241300" progId="Equation.DSMT4">
                  <p:embed/>
                </p:oleObj>
              </mc:Choice>
              <mc:Fallback>
                <p:oleObj name="Equation" r:id="rId7" imgW="1193800" imgH="2413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632" y="2294892"/>
                        <a:ext cx="1781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898997"/>
              </p:ext>
            </p:extLst>
          </p:nvPr>
        </p:nvGraphicFramePr>
        <p:xfrm>
          <a:off x="6020594" y="3060067"/>
          <a:ext cx="26527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9" imgW="1778000" imgH="241300" progId="Equation.DSMT4">
                  <p:embed/>
                </p:oleObj>
              </mc:Choice>
              <mc:Fallback>
                <p:oleObj name="Equation" r:id="rId9" imgW="1778000" imgH="2413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594" y="3060067"/>
                        <a:ext cx="26527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783657"/>
              </p:ext>
            </p:extLst>
          </p:nvPr>
        </p:nvGraphicFramePr>
        <p:xfrm>
          <a:off x="6020594" y="3688717"/>
          <a:ext cx="26336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11" imgW="1765300" imgH="241300" progId="Equation.DSMT4">
                  <p:embed/>
                </p:oleObj>
              </mc:Choice>
              <mc:Fallback>
                <p:oleObj name="Equation" r:id="rId11" imgW="1765300" imgH="2413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594" y="3688717"/>
                        <a:ext cx="26336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5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131" y="1574167"/>
            <a:ext cx="3729038" cy="247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8" name="Стрелка вправо 7"/>
          <p:cNvSpPr/>
          <p:nvPr/>
        </p:nvSpPr>
        <p:spPr>
          <a:xfrm>
            <a:off x="5255419" y="2520316"/>
            <a:ext cx="404812" cy="6302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9947" name="TextBox 8"/>
          <p:cNvSpPr txBox="1">
            <a:spLocks noChangeArrowheads="1"/>
          </p:cNvSpPr>
          <p:nvPr/>
        </p:nvSpPr>
        <p:spPr bwMode="auto">
          <a:xfrm>
            <a:off x="1789907" y="4635500"/>
            <a:ext cx="4860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Можно записать в матричной форме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4096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F3FBFB-772D-4F98-B6B1-FC3E812F1247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507" y="3308350"/>
            <a:ext cx="5064125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4096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244" y="854076"/>
            <a:ext cx="5795962" cy="191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40965" name="TextBox 2"/>
          <p:cNvSpPr txBox="1">
            <a:spLocks noChangeArrowheads="1"/>
          </p:cNvSpPr>
          <p:nvPr/>
        </p:nvSpPr>
        <p:spPr bwMode="auto">
          <a:xfrm>
            <a:off x="1654969" y="2924176"/>
            <a:ext cx="6153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Видно, что нижние строки можно выделить </a:t>
            </a:r>
          </a:p>
        </p:txBody>
      </p:sp>
      <p:sp>
        <p:nvSpPr>
          <p:cNvPr id="40966" name="TextBox 4"/>
          <p:cNvSpPr txBox="1">
            <a:spLocks noChangeArrowheads="1"/>
          </p:cNvSpPr>
          <p:nvPr/>
        </p:nvSpPr>
        <p:spPr bwMode="auto">
          <a:xfrm>
            <a:off x="1835945" y="4770437"/>
            <a:ext cx="6796087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и найти сначала коэффициенты </a:t>
            </a:r>
            <a:r>
              <a:rPr lang="ru-RU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altLang="ru-RU" sz="1800"/>
              <a:t>, а уже затем, зная их, найти коэффициенты </a:t>
            </a:r>
            <a:r>
              <a:rPr lang="en-US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altLang="ru-RU" sz="1800"/>
              <a:t>, решая уравнения, соответствующие верхним строкам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445545" y="5805488"/>
            <a:ext cx="6186487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Isen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F. DSP for MATLAB™ and LabVIEW™. Volume 3. Digital Filter Design</a:t>
            </a:r>
            <a:endParaRPr lang="ru-RU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4198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526D73-066E-4459-8611-AE5BD65FF224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89907" y="6369050"/>
            <a:ext cx="6886575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1993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Vaidyanathan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P.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Multirate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systems and filter banks_</a:t>
            </a:r>
            <a:endParaRPr lang="ru-RU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881" y="939801"/>
            <a:ext cx="8528050" cy="528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717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A80FB7-78EF-4A2F-8042-C0A3B1F6BEBB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7171" name="TextBox 2"/>
          <p:cNvSpPr txBox="1">
            <a:spLocks noChangeArrowheads="1"/>
          </p:cNvSpPr>
          <p:nvPr/>
        </p:nvSpPr>
        <p:spPr bwMode="auto">
          <a:xfrm>
            <a:off x="890411" y="944192"/>
            <a:ext cx="8730970" cy="41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ru-RU" altLang="ru-RU" sz="2800" dirty="0"/>
              <a:t>С другой стороны, бесконечная ИХ не может быть чётно-симметричной последовательностью, что также приводит к выводу о невозможности ЛФЧХ.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ru-RU" altLang="ru-RU" sz="2800" dirty="0"/>
              <a:t>Поэтому при построении БИХ-фильтров приходится интересоваться вносимой задержкой в двух видах - групповой и фазовой.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ru-RU" altLang="ru-RU" sz="2800" dirty="0"/>
              <a:t>При рассмотрении АЧХ удобнее оперировать квадратом модуля КЧХ.</a:t>
            </a:r>
          </a:p>
        </p:txBody>
      </p:sp>
      <p:graphicFrame>
        <p:nvGraphicFramePr>
          <p:cNvPr id="7172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36630"/>
              </p:ext>
            </p:extLst>
          </p:nvPr>
        </p:nvGraphicFramePr>
        <p:xfrm>
          <a:off x="1475476" y="5251488"/>
          <a:ext cx="8248902" cy="121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3314700" imgH="482600" progId="Equation.DSMT4">
                  <p:embed/>
                </p:oleObj>
              </mc:Choice>
              <mc:Fallback>
                <p:oleObj name="Equation" r:id="rId4" imgW="3314700" imgH="482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476" y="5251488"/>
                        <a:ext cx="8248902" cy="121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8194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0C1CDE-F22A-4F35-AB4E-63C5E779A7CE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1000814" y="2005934"/>
            <a:ext cx="868596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dirty="0"/>
              <a:t>Функция                        имеет по сравнению с ПФ двойной набор нулей и полюсов, которые обладают симметрией относительно 1-окружности. Поэтому подобрав такую функцию желаемого вида, легко перейти к ПФ, обеспечив устойчивость, а если нужно, то и минимально-</a:t>
            </a:r>
            <a:r>
              <a:rPr lang="ru-RU" altLang="ru-RU" sz="2800" dirty="0" err="1"/>
              <a:t>фазовость</a:t>
            </a:r>
            <a:r>
              <a:rPr lang="ru-RU" altLang="ru-RU" sz="2800" dirty="0"/>
              <a:t>. Для этого нужно объединить в функции </a:t>
            </a:r>
            <a:r>
              <a:rPr lang="en-US" alt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ru-RU" sz="2800" dirty="0"/>
              <a:t> </a:t>
            </a:r>
            <a:r>
              <a:rPr lang="ru-RU" altLang="ru-RU" sz="2800" dirty="0"/>
              <a:t>все полюсы и нули, лежащие внутри 1-окружности, а все остальные будут отнесены к                </a:t>
            </a:r>
            <a:r>
              <a:rPr lang="ru-RU" altLang="ru-RU" sz="2800" dirty="0" smtClean="0"/>
              <a:t> </a:t>
            </a:r>
            <a:endParaRPr lang="ru-RU" altLang="ru-RU" sz="2800" dirty="0"/>
          </a:p>
        </p:txBody>
      </p:sp>
      <p:graphicFrame>
        <p:nvGraphicFramePr>
          <p:cNvPr id="8196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078625"/>
              </p:ext>
            </p:extLst>
          </p:nvPr>
        </p:nvGraphicFramePr>
        <p:xfrm>
          <a:off x="2645606" y="2005934"/>
          <a:ext cx="1972469" cy="54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4" imgW="876300" imgH="241300" progId="Equation.DSMT4">
                  <p:embed/>
                </p:oleObj>
              </mc:Choice>
              <mc:Fallback>
                <p:oleObj name="Equation" r:id="rId4" imgW="876300" imgH="2413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606" y="2005934"/>
                        <a:ext cx="1972469" cy="547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438317"/>
              </p:ext>
            </p:extLst>
          </p:nvPr>
        </p:nvGraphicFramePr>
        <p:xfrm>
          <a:off x="1115436" y="5976252"/>
          <a:ext cx="1299648" cy="566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" imgW="558558" imgH="241195" progId="Equation.DSMT4">
                  <p:embed/>
                </p:oleObj>
              </mc:Choice>
              <mc:Fallback>
                <p:oleObj name="Equation" r:id="rId6" imgW="558558" imgH="241195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436" y="5976252"/>
                        <a:ext cx="1299648" cy="566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235365"/>
              </p:ext>
            </p:extLst>
          </p:nvPr>
        </p:nvGraphicFramePr>
        <p:xfrm>
          <a:off x="1576175" y="854513"/>
          <a:ext cx="7001088" cy="102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8" imgW="3314700" imgH="482600" progId="Equation.DSMT4">
                  <p:embed/>
                </p:oleObj>
              </mc:Choice>
              <mc:Fallback>
                <p:oleObj name="Equation" r:id="rId8" imgW="3314700" imgH="482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175" y="854513"/>
                        <a:ext cx="7001088" cy="102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>
            <a:off x="530372" y="1285376"/>
            <a:ext cx="9626850" cy="559980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9218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9F987B1-7825-4F39-9366-0F74F6A1CCF1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9219" name="Rectangle 13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220" name="Rectangle 15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221" name="Rectangle 17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222" name="Rectangle 19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223" name="Rectangle 21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224" name="Rectangle 23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226" name="Прямоугольник 2"/>
          <p:cNvSpPr>
            <a:spLocks noChangeArrowheads="1"/>
          </p:cNvSpPr>
          <p:nvPr/>
        </p:nvSpPr>
        <p:spPr bwMode="auto">
          <a:xfrm>
            <a:off x="1115436" y="1467162"/>
            <a:ext cx="70103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dirty="0">
                <a:solidFill>
                  <a:srgbClr val="990000"/>
                </a:solidFill>
              </a:rPr>
              <a:t>1. </a:t>
            </a:r>
            <a:r>
              <a:rPr lang="ru-RU" altLang="ru-RU" sz="2800" i="1" dirty="0">
                <a:solidFill>
                  <a:srgbClr val="990000"/>
                </a:solidFill>
              </a:rPr>
              <a:t>Фильтры </a:t>
            </a:r>
            <a:r>
              <a:rPr lang="ru-RU" altLang="ru-RU" sz="2800" i="1" dirty="0" err="1">
                <a:solidFill>
                  <a:srgbClr val="990000"/>
                </a:solidFill>
              </a:rPr>
              <a:t>Баттерворта</a:t>
            </a:r>
            <a:r>
              <a:rPr lang="ru-RU" altLang="ru-RU" sz="2800" i="1" dirty="0">
                <a:solidFill>
                  <a:srgbClr val="990000"/>
                </a:solidFill>
              </a:rPr>
              <a:t> (</a:t>
            </a:r>
            <a:r>
              <a:rPr lang="en-US" altLang="ru-RU" sz="2800" i="1" dirty="0">
                <a:solidFill>
                  <a:srgbClr val="990000"/>
                </a:solidFill>
              </a:rPr>
              <a:t>Butterworth</a:t>
            </a:r>
            <a:r>
              <a:rPr lang="ru-RU" altLang="ru-RU" sz="2800" i="1" dirty="0">
                <a:solidFill>
                  <a:srgbClr val="990000"/>
                </a:solidFill>
              </a:rPr>
              <a:t>)</a:t>
            </a:r>
            <a:endParaRPr lang="ru-RU" altLang="ru-RU" sz="2800" dirty="0">
              <a:solidFill>
                <a:srgbClr val="990000"/>
              </a:solidFill>
            </a:endParaRPr>
          </a:p>
        </p:txBody>
      </p:sp>
      <p:sp>
        <p:nvSpPr>
          <p:cNvPr id="9227" name="Rectangle 1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9228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43388"/>
              </p:ext>
            </p:extLst>
          </p:nvPr>
        </p:nvGraphicFramePr>
        <p:xfrm>
          <a:off x="2987380" y="2288233"/>
          <a:ext cx="3933326" cy="108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4" imgW="1663700" imgH="457200" progId="Equation.DSMT4">
                  <p:embed/>
                </p:oleObj>
              </mc:Choice>
              <mc:Fallback>
                <p:oleObj name="Equation" r:id="rId4" imgW="1663700" imgH="457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380" y="2288233"/>
                        <a:ext cx="3933326" cy="1087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9230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90171"/>
              </p:ext>
            </p:extLst>
          </p:nvPr>
        </p:nvGraphicFramePr>
        <p:xfrm>
          <a:off x="2600601" y="3543930"/>
          <a:ext cx="4937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601" y="3543930"/>
                        <a:ext cx="4937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Box 7"/>
          <p:cNvSpPr txBox="1">
            <a:spLocks noChangeArrowheads="1"/>
          </p:cNvSpPr>
          <p:nvPr/>
        </p:nvSpPr>
        <p:spPr bwMode="auto">
          <a:xfrm>
            <a:off x="2987380" y="3543930"/>
            <a:ext cx="2835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- частота среза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9233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93978"/>
              </p:ext>
            </p:extLst>
          </p:nvPr>
        </p:nvGraphicFramePr>
        <p:xfrm>
          <a:off x="1217469" y="4811350"/>
          <a:ext cx="4874564" cy="11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8" imgW="1930400" imgH="444500" progId="Equation.DSMT4">
                  <p:embed/>
                </p:oleObj>
              </mc:Choice>
              <mc:Fallback>
                <p:oleObj name="Equation" r:id="rId8" imgW="1930400" imgH="4445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469" y="4811350"/>
                        <a:ext cx="4874564" cy="112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Box 10"/>
          <p:cNvSpPr txBox="1">
            <a:spLocks noChangeArrowheads="1"/>
          </p:cNvSpPr>
          <p:nvPr/>
        </p:nvSpPr>
        <p:spPr bwMode="auto">
          <a:xfrm>
            <a:off x="1435996" y="4106344"/>
            <a:ext cx="7815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Передаточная функция </a:t>
            </a:r>
            <a:r>
              <a:rPr lang="ru-RU" altLang="ru-RU" sz="2400" dirty="0" smtClean="0"/>
              <a:t>должна </a:t>
            </a:r>
            <a:r>
              <a:rPr lang="ru-RU" altLang="ru-RU" sz="2400" dirty="0" err="1" smtClean="0"/>
              <a:t>удовлетаорять</a:t>
            </a:r>
            <a:r>
              <a:rPr lang="ru-RU" altLang="ru-RU" sz="2400" dirty="0" smtClean="0"/>
              <a:t> условию </a:t>
            </a:r>
            <a:endParaRPr lang="ru-RU" altLang="ru-RU" sz="2400" dirty="0"/>
          </a:p>
        </p:txBody>
      </p:sp>
      <p:sp>
        <p:nvSpPr>
          <p:cNvPr id="9235" name="Rectangle 18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9236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33742"/>
              </p:ext>
            </p:extLst>
          </p:nvPr>
        </p:nvGraphicFramePr>
        <p:xfrm>
          <a:off x="6779130" y="5578983"/>
          <a:ext cx="2038719" cy="108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0" imgW="773693" imgH="405872" progId="Equation.DSMT4">
                  <p:embed/>
                </p:oleObj>
              </mc:Choice>
              <mc:Fallback>
                <p:oleObj name="Equation" r:id="rId10" imgW="773693" imgH="405872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130" y="5578983"/>
                        <a:ext cx="2038719" cy="108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Box 13"/>
          <p:cNvSpPr txBox="1">
            <a:spLocks noChangeArrowheads="1"/>
          </p:cNvSpPr>
          <p:nvPr/>
        </p:nvSpPr>
        <p:spPr bwMode="auto">
          <a:xfrm>
            <a:off x="6631586" y="4811350"/>
            <a:ext cx="2611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2</a:t>
            </a:r>
            <a:r>
              <a:rPr lang="en-US" altLang="ru-RU" sz="1800" i="1" dirty="0"/>
              <a:t>N</a:t>
            </a:r>
            <a:r>
              <a:rPr lang="ru-RU" altLang="ru-RU" sz="1800" dirty="0"/>
              <a:t> полюсов – корней уравнения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530372" y="359457"/>
            <a:ext cx="9626850" cy="72008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3264415" y="476569"/>
            <a:ext cx="41587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dirty="0">
                <a:solidFill>
                  <a:srgbClr val="0070C0"/>
                </a:solidFill>
              </a:rPr>
              <a:t>ФИЛЬТРЫ-ПРОТОТИПЫ</a:t>
            </a:r>
            <a:r>
              <a:rPr lang="ru-RU" altLang="ru-RU" sz="2400" dirty="0"/>
              <a:t>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10242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95C06B-8657-4BCC-AD6A-0D8A270C1D98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024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16829"/>
              </p:ext>
            </p:extLst>
          </p:nvPr>
        </p:nvGraphicFramePr>
        <p:xfrm>
          <a:off x="2346862" y="845291"/>
          <a:ext cx="3539104" cy="45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4" imgW="1765300" imgH="228600" progId="Equation.DSMT4">
                  <p:embed/>
                </p:oleObj>
              </mc:Choice>
              <mc:Fallback>
                <p:oleObj name="Equation" r:id="rId4" imgW="1765300" imgH="228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862" y="845291"/>
                        <a:ext cx="3539104" cy="459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4"/>
          <p:cNvSpPr txBox="1">
            <a:spLocks noChangeArrowheads="1"/>
          </p:cNvSpPr>
          <p:nvPr/>
        </p:nvSpPr>
        <p:spPr bwMode="auto">
          <a:xfrm>
            <a:off x="1018185" y="884973"/>
            <a:ext cx="30146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Полюсы</a:t>
            </a:r>
            <a:endParaRPr lang="ru-RU" altLang="ru-RU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 smtClean="0"/>
              <a:t>все </a:t>
            </a:r>
            <a:r>
              <a:rPr lang="ru-RU" altLang="ru-RU" sz="2000" dirty="0"/>
              <a:t>нули в точке </a:t>
            </a:r>
            <a:r>
              <a:rPr lang="en-US" altLang="ru-RU" sz="2000" i="1" dirty="0"/>
              <a:t>p</a:t>
            </a:r>
            <a:r>
              <a:rPr lang="en-US" altLang="ru-RU" sz="2000" dirty="0"/>
              <a:t>=</a:t>
            </a:r>
            <a:r>
              <a:rPr lang="en-US" altLang="ru-RU" sz="2000" dirty="0">
                <a:sym typeface="Symbol" panose="05050102010706020507" pitchFamily="18" charset="2"/>
              </a:rPr>
              <a:t></a:t>
            </a:r>
            <a:r>
              <a:rPr lang="ru-RU" altLang="ru-RU" sz="2000" dirty="0"/>
              <a:t> </a:t>
            </a:r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0247" name="Объект 6"/>
          <p:cNvGraphicFramePr>
            <a:graphicFrameLocks noChangeAspect="1"/>
          </p:cNvGraphicFramePr>
          <p:nvPr/>
        </p:nvGraphicFramePr>
        <p:xfrm>
          <a:off x="5615782" y="765175"/>
          <a:ext cx="2835275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Picture" r:id="rId6" imgW="2618232" imgH="2089404" progId="Word.Picture.8">
                  <p:embed/>
                </p:oleObj>
              </mc:Choice>
              <mc:Fallback>
                <p:oleObj name="Picture" r:id="rId6" imgW="2618232" imgH="2089404" progId="Word.Picture.8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782" y="765175"/>
                        <a:ext cx="2835275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0249" name="TextBox 9"/>
          <p:cNvSpPr txBox="1">
            <a:spLocks noChangeArrowheads="1"/>
          </p:cNvSpPr>
          <p:nvPr/>
        </p:nvSpPr>
        <p:spPr bwMode="auto">
          <a:xfrm>
            <a:off x="1029448" y="2273765"/>
            <a:ext cx="72913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АЧХ «максимально плоская», </a:t>
            </a:r>
            <a:br>
              <a:rPr lang="ru-RU" altLang="ru-RU" sz="2400" dirty="0"/>
            </a:br>
            <a:r>
              <a:rPr lang="ru-RU" altLang="ru-RU" sz="2400" dirty="0"/>
              <a:t>монотонная при любом порядке фильтра</a:t>
            </a:r>
          </a:p>
        </p:txBody>
      </p:sp>
      <p:pic>
        <p:nvPicPr>
          <p:cNvPr id="1025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9281" y="3235329"/>
            <a:ext cx="49530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graphicFrame>
        <p:nvGraphicFramePr>
          <p:cNvPr id="10251" name="Объект 1"/>
          <p:cNvGraphicFramePr>
            <a:graphicFrameLocks noChangeAspect="1"/>
          </p:cNvGraphicFramePr>
          <p:nvPr/>
        </p:nvGraphicFramePr>
        <p:xfrm>
          <a:off x="8081169" y="6389687"/>
          <a:ext cx="7112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9" imgW="406048" imgH="203024" progId="Equation.DSMT4">
                  <p:embed/>
                </p:oleObj>
              </mc:Choice>
              <mc:Fallback>
                <p:oleObj name="Equation" r:id="rId9" imgW="406048" imgH="203024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169" y="6389687"/>
                        <a:ext cx="7112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Объект 2"/>
          <p:cNvGraphicFramePr>
            <a:graphicFrameLocks noChangeAspect="1"/>
          </p:cNvGraphicFramePr>
          <p:nvPr/>
        </p:nvGraphicFramePr>
        <p:xfrm>
          <a:off x="1835945" y="3735388"/>
          <a:ext cx="1144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1" imgW="660113" imgH="291973" progId="Equation.DSMT4">
                  <p:embed/>
                </p:oleObj>
              </mc:Choice>
              <mc:Fallback>
                <p:oleObj name="Equation" r:id="rId11" imgW="660113" imgH="291973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945" y="3735388"/>
                        <a:ext cx="1144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угольник 20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1126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777AA6-0D01-4084-93B9-0B8A7B92D04B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11267" name="TextBox 2"/>
          <p:cNvSpPr txBox="1">
            <a:spLocks noChangeArrowheads="1"/>
          </p:cNvSpPr>
          <p:nvPr/>
        </p:nvSpPr>
        <p:spPr bwMode="auto">
          <a:xfrm>
            <a:off x="958638" y="807321"/>
            <a:ext cx="6029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i="1" dirty="0">
                <a:solidFill>
                  <a:srgbClr val="990000"/>
                </a:solidFill>
              </a:rPr>
              <a:t>2. Фильтры </a:t>
            </a:r>
            <a:r>
              <a:rPr lang="ru-RU" altLang="ru-RU" sz="2800" i="1" dirty="0" err="1">
                <a:solidFill>
                  <a:srgbClr val="990000"/>
                </a:solidFill>
              </a:rPr>
              <a:t>Чебышëва</a:t>
            </a:r>
            <a:endParaRPr lang="ru-RU" altLang="ru-RU" sz="2800" dirty="0">
              <a:solidFill>
                <a:srgbClr val="990000"/>
              </a:solidFill>
            </a:endParaRPr>
          </a:p>
        </p:txBody>
      </p:sp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881137" y="1350568"/>
            <a:ext cx="871434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Аппроксимация желаемой АЧХ, основанная на полиномах </a:t>
            </a:r>
            <a:r>
              <a:rPr lang="ru-RU" altLang="ru-RU" sz="2400" dirty="0" err="1"/>
              <a:t>Чебышëва</a:t>
            </a:r>
            <a:r>
              <a:rPr lang="ru-RU" altLang="ru-RU" sz="2400" dirty="0"/>
              <a:t>, обеспечивает более быстрый спад в переходной полосе частот за счет колебаний АЧХ в полосе пропускания (фильтры </a:t>
            </a:r>
            <a:r>
              <a:rPr lang="ru-RU" altLang="ru-RU" sz="2400" dirty="0" err="1"/>
              <a:t>Чебышëва</a:t>
            </a:r>
            <a:r>
              <a:rPr lang="ru-RU" altLang="ru-RU" sz="2400" dirty="0"/>
              <a:t> 1-го рода) или в полосе задерживания (фильтры </a:t>
            </a:r>
            <a:r>
              <a:rPr lang="ru-RU" altLang="ru-RU" sz="2400" dirty="0" err="1"/>
              <a:t>Чебышëва</a:t>
            </a:r>
            <a:r>
              <a:rPr lang="ru-RU" altLang="ru-RU" sz="2400" dirty="0"/>
              <a:t> 2-го рода).</a:t>
            </a:r>
          </a:p>
        </p:txBody>
      </p:sp>
      <p:sp>
        <p:nvSpPr>
          <p:cNvPr id="11269" name="TextBox 4"/>
          <p:cNvSpPr txBox="1">
            <a:spLocks noChangeArrowheads="1"/>
          </p:cNvSpPr>
          <p:nvPr/>
        </p:nvSpPr>
        <p:spPr bwMode="auto">
          <a:xfrm>
            <a:off x="1701007" y="3295651"/>
            <a:ext cx="50847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Полином Чебышёва порядка </a:t>
            </a:r>
            <a:r>
              <a:rPr lang="en-US" altLang="ru-RU" sz="2400" i="1" dirty="0"/>
              <a:t>n</a:t>
            </a:r>
            <a:endParaRPr lang="ru-RU" altLang="ru-RU" sz="2400" i="1" dirty="0"/>
          </a:p>
        </p:txBody>
      </p:sp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1271" name="Объект 6"/>
          <p:cNvGraphicFramePr>
            <a:graphicFrameLocks noChangeAspect="1"/>
          </p:cNvGraphicFramePr>
          <p:nvPr/>
        </p:nvGraphicFramePr>
        <p:xfrm>
          <a:off x="1789907" y="3867150"/>
          <a:ext cx="34893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4" imgW="1409700" imgH="203200" progId="Equation.DSMT4">
                  <p:embed/>
                </p:oleObj>
              </mc:Choice>
              <mc:Fallback>
                <p:oleObj name="Equation" r:id="rId4" imgW="1409700" imgH="203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07" y="3867150"/>
                        <a:ext cx="34893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Box 7"/>
          <p:cNvSpPr txBox="1">
            <a:spLocks noChangeArrowheads="1"/>
          </p:cNvSpPr>
          <p:nvPr/>
        </p:nvSpPr>
        <p:spPr bwMode="auto">
          <a:xfrm>
            <a:off x="5345906" y="3948112"/>
            <a:ext cx="585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при</a:t>
            </a:r>
          </a:p>
        </p:txBody>
      </p:sp>
      <p:sp>
        <p:nvSpPr>
          <p:cNvPr id="11273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1274" name="Объект 9"/>
          <p:cNvGraphicFramePr>
            <a:graphicFrameLocks noChangeAspect="1"/>
          </p:cNvGraphicFramePr>
          <p:nvPr/>
        </p:nvGraphicFramePr>
        <p:xfrm>
          <a:off x="5976145" y="3935412"/>
          <a:ext cx="719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6" imgW="304932" imgH="165172" progId="Equation.DSMT4">
                  <p:embed/>
                </p:oleObj>
              </mc:Choice>
              <mc:Fallback>
                <p:oleObj name="Equation" r:id="rId6" imgW="304932" imgH="165172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45" y="3935412"/>
                        <a:ext cx="7191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6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1276" name="Объект 11"/>
          <p:cNvGraphicFramePr>
            <a:graphicFrameLocks noChangeAspect="1"/>
          </p:cNvGraphicFramePr>
          <p:nvPr/>
        </p:nvGraphicFramePr>
        <p:xfrm>
          <a:off x="1789906" y="4452937"/>
          <a:ext cx="31067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8" imgW="1244600" imgH="203200" progId="Equation.DSMT4">
                  <p:embed/>
                </p:oleObj>
              </mc:Choice>
              <mc:Fallback>
                <p:oleObj name="Equation" r:id="rId8" imgW="1244600" imgH="2032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906" y="4452937"/>
                        <a:ext cx="31067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8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1278" name="Объект 13"/>
          <p:cNvGraphicFramePr>
            <a:graphicFrameLocks noChangeAspect="1"/>
          </p:cNvGraphicFramePr>
          <p:nvPr/>
        </p:nvGraphicFramePr>
        <p:xfrm>
          <a:off x="5931694" y="4500563"/>
          <a:ext cx="762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10" imgW="304932" imgH="165172" progId="Equation.DSMT4">
                  <p:embed/>
                </p:oleObj>
              </mc:Choice>
              <mc:Fallback>
                <p:oleObj name="Equation" r:id="rId10" imgW="304932" imgH="165172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694" y="4500563"/>
                        <a:ext cx="762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Box 14"/>
          <p:cNvSpPr txBox="1">
            <a:spLocks noChangeArrowheads="1"/>
          </p:cNvSpPr>
          <p:nvPr/>
        </p:nvSpPr>
        <p:spPr bwMode="auto">
          <a:xfrm>
            <a:off x="5210969" y="4535487"/>
            <a:ext cx="58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/>
              <a:t>при</a:t>
            </a:r>
          </a:p>
        </p:txBody>
      </p:sp>
      <p:sp>
        <p:nvSpPr>
          <p:cNvPr id="11280" name="Rectangle 14"/>
          <p:cNvSpPr>
            <a:spLocks noChangeArrowheads="1"/>
          </p:cNvSpPr>
          <p:nvPr/>
        </p:nvSpPr>
        <p:spPr bwMode="auto">
          <a:xfrm>
            <a:off x="773906" y="448632"/>
            <a:ext cx="1107996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100">
                <a:cs typeface="Times New Roman" panose="02020603050405020304" pitchFamily="18" charset="0"/>
              </a:rPr>
              <a:t>	</a:t>
            </a:r>
            <a:endParaRPr lang="ru-RU" altLang="ru-RU" sz="1800"/>
          </a:p>
        </p:txBody>
      </p:sp>
      <p:graphicFrame>
        <p:nvGraphicFramePr>
          <p:cNvPr id="11281" name="Объект 16"/>
          <p:cNvGraphicFramePr>
            <a:graphicFrameLocks noChangeAspect="1"/>
          </p:cNvGraphicFramePr>
          <p:nvPr/>
        </p:nvGraphicFramePr>
        <p:xfrm>
          <a:off x="1761331" y="5670550"/>
          <a:ext cx="7259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12" imgW="2819400" imgH="203200" progId="Equation.DSMT4">
                  <p:embed/>
                </p:oleObj>
              </mc:Choice>
              <mc:Fallback>
                <p:oleObj name="Equation" r:id="rId12" imgW="2819400" imgH="2032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331" y="5670550"/>
                        <a:ext cx="72596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15"/>
          <p:cNvSpPr>
            <a:spLocks noChangeArrowheads="1"/>
          </p:cNvSpPr>
          <p:nvPr/>
        </p:nvSpPr>
        <p:spPr bwMode="auto">
          <a:xfrm>
            <a:off x="773906" y="953457"/>
            <a:ext cx="2231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tabLst>
                <a:tab pos="2016125" algn="ctr"/>
                <a:tab pos="4051300" algn="r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tabLst>
                <a:tab pos="2016125" algn="ctr"/>
                <a:tab pos="40513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tabLst>
                <a:tab pos="2016125" algn="ctr"/>
                <a:tab pos="40513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2016125" algn="ctr"/>
                <a:tab pos="40513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2016125" algn="ctr"/>
                <a:tab pos="40513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2016125" algn="ctr"/>
                <a:tab pos="40513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2016125" algn="ctr"/>
                <a:tab pos="40513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2016125" algn="ctr"/>
                <a:tab pos="40513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2016125" algn="ctr"/>
                <a:tab pos="40513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100">
                <a:cs typeface="Times New Roman" panose="02020603050405020304" pitchFamily="18" charset="0"/>
              </a:rPr>
              <a:t>.</a:t>
            </a:r>
            <a:endParaRPr lang="ru-RU" altLang="ru-RU" sz="1800"/>
          </a:p>
        </p:txBody>
      </p:sp>
      <p:sp>
        <p:nvSpPr>
          <p:cNvPr id="11283" name="TextBox 18"/>
          <p:cNvSpPr txBox="1">
            <a:spLocks noChangeArrowheads="1"/>
          </p:cNvSpPr>
          <p:nvPr/>
        </p:nvSpPr>
        <p:spPr bwMode="auto">
          <a:xfrm>
            <a:off x="1059874" y="5042877"/>
            <a:ext cx="78499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/>
              <a:t>Рекуррентные формулы для полиномов Чебышёва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85000"/>
              </a:schemeClr>
            </a:gs>
            <a:gs pos="52000">
              <a:schemeClr val="accent3">
                <a:lumMod val="40000"/>
                <a:lumOff val="60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6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530372" y="584483"/>
            <a:ext cx="9626850" cy="63007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12290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6832E2-3D65-48CA-BB52-0586DE168E30}" type="slidenum">
              <a:rPr lang="ru-RU" altLang="ru-RU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019" y="809625"/>
            <a:ext cx="5022850" cy="506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773907" y="1661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12293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15555"/>
              </p:ext>
            </p:extLst>
          </p:nvPr>
        </p:nvGraphicFramePr>
        <p:xfrm>
          <a:off x="4116497" y="5747114"/>
          <a:ext cx="3006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651000" imgH="419100" progId="Equation.DSMT4">
                  <p:embed/>
                </p:oleObj>
              </mc:Choice>
              <mc:Fallback>
                <p:oleObj name="Equation" r:id="rId5" imgW="1651000" imgH="4191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497" y="5747114"/>
                        <a:ext cx="30067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2761</TotalTime>
  <Words>1170</Words>
  <Application>Microsoft Office PowerPoint</Application>
  <PresentationFormat>Произвольный</PresentationFormat>
  <Paragraphs>178</Paragraphs>
  <Slides>3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8</vt:i4>
      </vt:variant>
    </vt:vector>
  </HeadingPairs>
  <TitlesOfParts>
    <vt:vector size="49" baseType="lpstr">
      <vt:lpstr>Arial</vt:lpstr>
      <vt:lpstr>Arial Black</vt:lpstr>
      <vt:lpstr>Calibri</vt:lpstr>
      <vt:lpstr>Cambria Math</vt:lpstr>
      <vt:lpstr>Symbol</vt:lpstr>
      <vt:lpstr>Times New Roman</vt:lpstr>
      <vt:lpstr>Wingdings</vt:lpstr>
      <vt:lpstr>1_Тема Office</vt:lpstr>
      <vt:lpstr>2_Тема Office</vt:lpstr>
      <vt:lpstr>Equation</vt:lpstr>
      <vt:lpstr>Picture</vt:lpstr>
      <vt:lpstr>Цифровая обработка сигналов СИНТЕЗ ЦИФРОВЫХ БИХ-ФИЛЬТР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Я ЭЛЕКТРИЧЕСКОЙ СВЯЗИ</dc:title>
  <dc:creator>ВН</dc:creator>
  <cp:lastModifiedBy>VNV</cp:lastModifiedBy>
  <cp:revision>1111</cp:revision>
  <dcterms:created xsi:type="dcterms:W3CDTF">2008-01-08T06:46:21Z</dcterms:created>
  <dcterms:modified xsi:type="dcterms:W3CDTF">2024-04-15T13:51:58Z</dcterms:modified>
</cp:coreProperties>
</file>